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3B530D" w14:textId="69B9BB90" w:rsidR="001C37E3" w:rsidRPr="00E96246" w:rsidRDefault="001C37E3" w:rsidP="001C37E3">
      <w:pPr>
        <w:pStyle w:val="Psectionheading"/>
      </w:pPr>
      <w:r w:rsidRPr="00E96246">
        <w:t>Multiple choice sectio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643"/>
        <w:gridCol w:w="901"/>
        <w:gridCol w:w="901"/>
        <w:gridCol w:w="902"/>
        <w:gridCol w:w="902"/>
        <w:gridCol w:w="902"/>
        <w:gridCol w:w="902"/>
        <w:gridCol w:w="902"/>
      </w:tblGrid>
      <w:tr w:rsidR="00760B38" w:rsidRPr="00E96246" w14:paraId="75361774" w14:textId="77777777" w:rsidTr="002B10F3">
        <w:tc>
          <w:tcPr>
            <w:tcW w:w="1384" w:type="dxa"/>
            <w:vAlign w:val="center"/>
          </w:tcPr>
          <w:p w14:paraId="08BFD201" w14:textId="1D46DF09" w:rsidR="00760B38" w:rsidRPr="001C37E3" w:rsidRDefault="00760B38" w:rsidP="009F6F71">
            <w:pPr>
              <w:pStyle w:val="Ptabletext"/>
              <w:rPr>
                <w:rStyle w:val="Cquestionpartlabelbold"/>
              </w:rPr>
            </w:pPr>
            <w:r w:rsidRPr="001C37E3">
              <w:rPr>
                <w:rStyle w:val="Cquestionpartlabelbold"/>
              </w:rPr>
              <w:t>Question</w:t>
            </w:r>
          </w:p>
        </w:tc>
        <w:tc>
          <w:tcPr>
            <w:tcW w:w="643" w:type="dxa"/>
            <w:vAlign w:val="center"/>
          </w:tcPr>
          <w:p w14:paraId="41E81873" w14:textId="77777777" w:rsidR="00760B38" w:rsidRPr="00E96246" w:rsidRDefault="00760B38" w:rsidP="009F6F71">
            <w:pPr>
              <w:pStyle w:val="Ptabletext"/>
            </w:pPr>
            <w:r w:rsidRPr="00E96246">
              <w:t>1</w:t>
            </w:r>
          </w:p>
        </w:tc>
        <w:tc>
          <w:tcPr>
            <w:tcW w:w="901" w:type="dxa"/>
            <w:vAlign w:val="center"/>
          </w:tcPr>
          <w:p w14:paraId="7FFED46E" w14:textId="77777777" w:rsidR="00760B38" w:rsidRPr="00E96246" w:rsidRDefault="00760B38" w:rsidP="009F6F71">
            <w:pPr>
              <w:pStyle w:val="Ptabletext"/>
            </w:pPr>
            <w:r w:rsidRPr="00E96246">
              <w:t>2</w:t>
            </w:r>
          </w:p>
        </w:tc>
        <w:tc>
          <w:tcPr>
            <w:tcW w:w="901" w:type="dxa"/>
            <w:vAlign w:val="center"/>
          </w:tcPr>
          <w:p w14:paraId="6E288C4D" w14:textId="77777777" w:rsidR="00760B38" w:rsidRPr="00E96246" w:rsidRDefault="00760B38" w:rsidP="009F6F71">
            <w:pPr>
              <w:pStyle w:val="Ptabletext"/>
            </w:pPr>
            <w:r w:rsidRPr="00E96246">
              <w:t>3</w:t>
            </w:r>
          </w:p>
        </w:tc>
        <w:tc>
          <w:tcPr>
            <w:tcW w:w="902" w:type="dxa"/>
            <w:vAlign w:val="center"/>
          </w:tcPr>
          <w:p w14:paraId="249B480E" w14:textId="77777777" w:rsidR="00760B38" w:rsidRPr="00E96246" w:rsidRDefault="00760B38" w:rsidP="009F6F71">
            <w:pPr>
              <w:pStyle w:val="Ptabletext"/>
            </w:pPr>
            <w:r w:rsidRPr="00E96246">
              <w:t>4</w:t>
            </w:r>
          </w:p>
        </w:tc>
        <w:tc>
          <w:tcPr>
            <w:tcW w:w="902" w:type="dxa"/>
            <w:vAlign w:val="center"/>
          </w:tcPr>
          <w:p w14:paraId="74281215" w14:textId="77777777" w:rsidR="00760B38" w:rsidRPr="00E96246" w:rsidRDefault="00760B38" w:rsidP="009F6F71">
            <w:pPr>
              <w:pStyle w:val="Ptabletext"/>
            </w:pPr>
            <w:r w:rsidRPr="00E96246">
              <w:t>5</w:t>
            </w:r>
          </w:p>
        </w:tc>
        <w:tc>
          <w:tcPr>
            <w:tcW w:w="902" w:type="dxa"/>
            <w:vAlign w:val="center"/>
          </w:tcPr>
          <w:p w14:paraId="404A9708" w14:textId="77777777" w:rsidR="00760B38" w:rsidRPr="00E96246" w:rsidRDefault="00760B38" w:rsidP="009F6F71">
            <w:pPr>
              <w:pStyle w:val="Ptabletext"/>
            </w:pPr>
            <w:r w:rsidRPr="00E96246">
              <w:t>6</w:t>
            </w:r>
          </w:p>
        </w:tc>
        <w:tc>
          <w:tcPr>
            <w:tcW w:w="902" w:type="dxa"/>
            <w:vAlign w:val="center"/>
          </w:tcPr>
          <w:p w14:paraId="0890DADC" w14:textId="77777777" w:rsidR="00760B38" w:rsidRPr="00E96246" w:rsidRDefault="00760B38" w:rsidP="009F6F71">
            <w:pPr>
              <w:pStyle w:val="Ptabletext"/>
            </w:pPr>
            <w:r w:rsidRPr="00E96246">
              <w:t>7</w:t>
            </w:r>
          </w:p>
        </w:tc>
        <w:tc>
          <w:tcPr>
            <w:tcW w:w="902" w:type="dxa"/>
            <w:vAlign w:val="center"/>
          </w:tcPr>
          <w:p w14:paraId="3828F24E" w14:textId="77777777" w:rsidR="00760B38" w:rsidRPr="00E96246" w:rsidRDefault="00760B38" w:rsidP="009F6F71">
            <w:pPr>
              <w:pStyle w:val="Ptabletext"/>
            </w:pPr>
            <w:r w:rsidRPr="00E96246">
              <w:t>8</w:t>
            </w:r>
          </w:p>
        </w:tc>
      </w:tr>
      <w:tr w:rsidR="00760B38" w:rsidRPr="00E96246" w14:paraId="0A0F1D21" w14:textId="77777777" w:rsidTr="002B10F3">
        <w:tc>
          <w:tcPr>
            <w:tcW w:w="1384" w:type="dxa"/>
            <w:vAlign w:val="center"/>
          </w:tcPr>
          <w:p w14:paraId="372EA72A" w14:textId="77777777" w:rsidR="00760B38" w:rsidRPr="001C37E3" w:rsidRDefault="00760B38" w:rsidP="009F6F71">
            <w:pPr>
              <w:pStyle w:val="Ptabletext"/>
              <w:rPr>
                <w:rStyle w:val="Cquestionpartlabelbold"/>
              </w:rPr>
            </w:pPr>
            <w:r w:rsidRPr="001C37E3">
              <w:rPr>
                <w:rStyle w:val="Cquestionpartlabelbold"/>
              </w:rPr>
              <w:t>Answer</w:t>
            </w:r>
          </w:p>
        </w:tc>
        <w:tc>
          <w:tcPr>
            <w:tcW w:w="643" w:type="dxa"/>
            <w:vAlign w:val="center"/>
          </w:tcPr>
          <w:p w14:paraId="13CFD100" w14:textId="77777777" w:rsidR="00760B38" w:rsidRPr="00E96246" w:rsidRDefault="00760B38" w:rsidP="009F6F71">
            <w:pPr>
              <w:pStyle w:val="Ptabletext"/>
            </w:pPr>
            <w:r w:rsidRPr="00E96246">
              <w:t>C</w:t>
            </w:r>
          </w:p>
        </w:tc>
        <w:tc>
          <w:tcPr>
            <w:tcW w:w="901" w:type="dxa"/>
            <w:vAlign w:val="center"/>
          </w:tcPr>
          <w:p w14:paraId="26919F34" w14:textId="77777777" w:rsidR="00760B38" w:rsidRPr="00E96246" w:rsidRDefault="00760B38" w:rsidP="009F6F71">
            <w:pPr>
              <w:pStyle w:val="Ptabletext"/>
            </w:pPr>
            <w:r w:rsidRPr="00E96246">
              <w:t>A</w:t>
            </w:r>
          </w:p>
        </w:tc>
        <w:tc>
          <w:tcPr>
            <w:tcW w:w="901" w:type="dxa"/>
            <w:vAlign w:val="center"/>
          </w:tcPr>
          <w:p w14:paraId="3B955C31" w14:textId="77777777" w:rsidR="00760B38" w:rsidRPr="00E96246" w:rsidRDefault="00760B38" w:rsidP="009F6F71">
            <w:pPr>
              <w:pStyle w:val="Ptabletext"/>
            </w:pPr>
            <w:r w:rsidRPr="00E96246">
              <w:t>C</w:t>
            </w:r>
          </w:p>
        </w:tc>
        <w:tc>
          <w:tcPr>
            <w:tcW w:w="902" w:type="dxa"/>
            <w:vAlign w:val="center"/>
          </w:tcPr>
          <w:p w14:paraId="6BFE9685" w14:textId="77777777" w:rsidR="00760B38" w:rsidRPr="00E96246" w:rsidRDefault="00760B38" w:rsidP="009F6F71">
            <w:pPr>
              <w:pStyle w:val="Ptabletext"/>
            </w:pPr>
            <w:r w:rsidRPr="00E96246">
              <w:t>D</w:t>
            </w:r>
          </w:p>
        </w:tc>
        <w:tc>
          <w:tcPr>
            <w:tcW w:w="902" w:type="dxa"/>
            <w:vAlign w:val="center"/>
          </w:tcPr>
          <w:p w14:paraId="20E15A8A" w14:textId="77777777" w:rsidR="00760B38" w:rsidRPr="00E96246" w:rsidRDefault="00760B38" w:rsidP="009F6F71">
            <w:pPr>
              <w:pStyle w:val="Ptabletext"/>
            </w:pPr>
            <w:r w:rsidRPr="00E96246">
              <w:t>C</w:t>
            </w:r>
          </w:p>
        </w:tc>
        <w:tc>
          <w:tcPr>
            <w:tcW w:w="902" w:type="dxa"/>
            <w:vAlign w:val="center"/>
          </w:tcPr>
          <w:p w14:paraId="005B1B1B" w14:textId="77777777" w:rsidR="00760B38" w:rsidRPr="00E96246" w:rsidRDefault="00760B38" w:rsidP="009F6F71">
            <w:pPr>
              <w:pStyle w:val="Ptabletext"/>
            </w:pPr>
            <w:r w:rsidRPr="00E96246">
              <w:t>B</w:t>
            </w:r>
          </w:p>
        </w:tc>
        <w:tc>
          <w:tcPr>
            <w:tcW w:w="902" w:type="dxa"/>
            <w:vAlign w:val="center"/>
          </w:tcPr>
          <w:p w14:paraId="422B8C69" w14:textId="77777777" w:rsidR="00760B38" w:rsidRPr="00E96246" w:rsidRDefault="00760B38" w:rsidP="009F6F71">
            <w:pPr>
              <w:pStyle w:val="Ptabletext"/>
            </w:pPr>
            <w:r w:rsidRPr="00E96246">
              <w:t>B</w:t>
            </w:r>
          </w:p>
        </w:tc>
        <w:tc>
          <w:tcPr>
            <w:tcW w:w="902" w:type="dxa"/>
            <w:vAlign w:val="center"/>
          </w:tcPr>
          <w:p w14:paraId="1BB67B6E" w14:textId="77777777" w:rsidR="00760B38" w:rsidRPr="00E96246" w:rsidRDefault="00760B38" w:rsidP="009F6F71">
            <w:pPr>
              <w:pStyle w:val="Ptabletext"/>
            </w:pPr>
            <w:r w:rsidRPr="00E96246">
              <w:t>C</w:t>
            </w:r>
          </w:p>
        </w:tc>
      </w:tr>
    </w:tbl>
    <w:p w14:paraId="18045AEC" w14:textId="77777777" w:rsidR="002B10F3" w:rsidRDefault="002B10F3" w:rsidP="00E90FB4">
      <w:pPr>
        <w:pStyle w:val="Pquestionheadingmc1stafterhead"/>
      </w:pPr>
    </w:p>
    <w:p w14:paraId="2069BC27" w14:textId="647E3C71" w:rsidR="001C37E3" w:rsidRPr="00E90FB4" w:rsidRDefault="001C37E3" w:rsidP="00E90FB4">
      <w:pPr>
        <w:pStyle w:val="Pquestionheadingmc1stafterhead"/>
      </w:pPr>
      <w:bookmarkStart w:id="0" w:name="_GoBack"/>
      <w:bookmarkEnd w:id="0"/>
      <w:r w:rsidRPr="00E90FB4">
        <w:t>Question 1</w:t>
      </w:r>
      <w:r w:rsidRPr="00E90FB4">
        <w:tab/>
      </w:r>
      <w:r w:rsidR="00E90FB4" w:rsidRPr="00E90FB4">
        <w:t>[</w:t>
      </w:r>
      <w:r w:rsidR="006F0233">
        <w:t>7.</w:t>
      </w:r>
      <w:r w:rsidRPr="00E90FB4">
        <w:t>1</w:t>
      </w:r>
      <w:r w:rsidR="00E90FB4" w:rsidRPr="00E90FB4">
        <w:t>]</w:t>
      </w:r>
    </w:p>
    <w:p w14:paraId="62AC35C6" w14:textId="77777777" w:rsidR="00380061" w:rsidRPr="00E96246" w:rsidRDefault="00380061" w:rsidP="00380061">
      <w:pPr>
        <w:pStyle w:val="Pquestionheadingsx1stafterhead"/>
        <w:rPr>
          <w:rFonts w:eastAsiaTheme="minorHAnsi"/>
        </w:rPr>
      </w:pPr>
      <w:r w:rsidRPr="00E96246">
        <w:t>C</w:t>
      </w:r>
    </w:p>
    <w:p w14:paraId="035EB3CF" w14:textId="4405A119" w:rsidR="00380061" w:rsidRPr="0074580D" w:rsidRDefault="00391D1F" w:rsidP="00380061">
      <w:pPr>
        <w:pStyle w:val="Pquestiontextmainstem"/>
      </w:pPr>
      <w:r>
        <w:rPr>
          <w:noProof/>
        </w:rPr>
        <w:drawing>
          <wp:inline distT="0" distB="0" distL="0" distR="0" wp14:anchorId="5009C420" wp14:editId="41786D4B">
            <wp:extent cx="1905000" cy="1045464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2.jp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45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24AD2A" w14:textId="77777777" w:rsidR="00380061" w:rsidRPr="0074580D" w:rsidRDefault="00380061" w:rsidP="00380061">
      <w:pPr>
        <w:pStyle w:val="Pquestiontextmainstem"/>
      </w:pPr>
      <w:r w:rsidRPr="0074580D">
        <w:rPr>
          <w:rStyle w:val="Cmathsexpressions"/>
        </w:rPr>
        <w:t>x</w:t>
      </w:r>
      <w:r w:rsidRPr="0074580D">
        <w:rPr>
          <w:rStyle w:val="Csuperscript"/>
        </w:rPr>
        <w:t>2</w:t>
      </w:r>
      <w:r w:rsidRPr="0074580D">
        <w:t xml:space="preserve"> = 20</w:t>
      </w:r>
      <w:r w:rsidRPr="0074580D">
        <w:rPr>
          <w:rStyle w:val="Csuperscript"/>
        </w:rPr>
        <w:t>2</w:t>
      </w:r>
      <w:r w:rsidRPr="0074580D">
        <w:t xml:space="preserve"> + 35</w:t>
      </w:r>
      <w:r w:rsidRPr="0074580D">
        <w:rPr>
          <w:rStyle w:val="Csuperscript"/>
        </w:rPr>
        <w:t>2</w:t>
      </w:r>
    </w:p>
    <w:p w14:paraId="11142177" w14:textId="77777777" w:rsidR="00380061" w:rsidRPr="0074580D" w:rsidRDefault="00380061" w:rsidP="00380061">
      <w:pPr>
        <w:pStyle w:val="Pquestiontextmainstem"/>
      </w:pPr>
      <w:r w:rsidRPr="0074580D">
        <w:rPr>
          <w:rStyle w:val="Cmathsexpressions"/>
        </w:rPr>
        <w:t>x</w:t>
      </w:r>
      <w:r w:rsidRPr="0074580D">
        <w:rPr>
          <w:rStyle w:val="Csuperscript"/>
        </w:rPr>
        <w:t>2</w:t>
      </w:r>
      <w:r w:rsidRPr="0074580D">
        <w:t xml:space="preserve"> = 1625</w:t>
      </w:r>
    </w:p>
    <w:p w14:paraId="4C5499B6" w14:textId="77777777" w:rsidR="00380061" w:rsidRPr="0074580D" w:rsidRDefault="00380061" w:rsidP="00380061">
      <w:pPr>
        <w:pStyle w:val="Pquestiontextmainstem"/>
      </w:pPr>
      <w:r w:rsidRPr="0074580D">
        <w:rPr>
          <w:rStyle w:val="Cmathsexpressions"/>
        </w:rPr>
        <w:t>x</w:t>
      </w:r>
      <w:r w:rsidRPr="0074580D">
        <w:t xml:space="preserve"> =</w:t>
      </w:r>
      <w:r w:rsidRPr="00E96246">
        <w:rPr>
          <w:rFonts w:ascii="Times New Roman" w:eastAsiaTheme="minorHAnsi" w:hAnsi="Times New Roman"/>
          <w:position w:val="-8"/>
          <w:sz w:val="20"/>
          <w:szCs w:val="20"/>
        </w:rPr>
        <w:object w:dxaOrig="700" w:dyaOrig="360" w14:anchorId="31FAF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8.25pt" o:ole="">
            <v:imagedata r:id="rId10" o:title=""/>
          </v:shape>
          <o:OLEObject Type="Embed" ProgID="Equation.DSMT4" ShapeID="_x0000_i1025" DrawAspect="Content" ObjectID="_1538896312" r:id="rId11"/>
        </w:object>
      </w:r>
      <w:r w:rsidRPr="0074580D">
        <w:t xml:space="preserve"> </w:t>
      </w:r>
    </w:p>
    <w:p w14:paraId="6499BFE5" w14:textId="77777777" w:rsidR="00380061" w:rsidRPr="0074580D" w:rsidRDefault="00380061" w:rsidP="00380061">
      <w:pPr>
        <w:pStyle w:val="Pquestiontextmainstem"/>
      </w:pPr>
      <w:r w:rsidRPr="0074580D">
        <w:rPr>
          <w:rStyle w:val="Cmathsexpressions"/>
        </w:rPr>
        <w:t>x</w:t>
      </w:r>
      <w:r w:rsidRPr="0074580D">
        <w:t xml:space="preserve"> = 40.311…</w:t>
      </w:r>
    </w:p>
    <w:p w14:paraId="60750B96" w14:textId="628CE45E" w:rsidR="001C37E3" w:rsidRDefault="00380061" w:rsidP="00E90FB4">
      <w:pPr>
        <w:pStyle w:val="Pquestiontextmainstem"/>
        <w:rPr>
          <w:rFonts w:eastAsia="MS Mincho"/>
        </w:rPr>
      </w:pPr>
      <w:r w:rsidRPr="0074580D">
        <w:rPr>
          <w:rStyle w:val="Cmathsexpressions"/>
        </w:rPr>
        <w:t>x</w:t>
      </w:r>
      <w:r w:rsidRPr="0074580D">
        <w:t xml:space="preserve"> = 40 cm (correct to the nearest cm)</w:t>
      </w:r>
    </w:p>
    <w:p w14:paraId="535ABD08" w14:textId="77777777" w:rsidR="00760B38" w:rsidRDefault="001C37E3" w:rsidP="001C37E3">
      <w:pPr>
        <w:pStyle w:val="Pquestionheadingmc"/>
      </w:pPr>
      <w:r w:rsidRPr="00E96246">
        <w:t>Question 2</w:t>
      </w:r>
    </w:p>
    <w:p w14:paraId="054A641E" w14:textId="3E9DFA8D" w:rsidR="001C37E3" w:rsidRPr="00E96246" w:rsidRDefault="00760B38" w:rsidP="00A90E83">
      <w:pPr>
        <w:pStyle w:val="Pquestionheadingsx1stafterhead"/>
      </w:pPr>
      <w:r>
        <w:t>A</w:t>
      </w:r>
      <w:r w:rsidR="001C37E3">
        <w:tab/>
      </w:r>
      <w:r w:rsidR="00E90FB4">
        <w:t>[</w:t>
      </w:r>
      <w:r w:rsidR="006F0233">
        <w:t>7.</w:t>
      </w:r>
      <w:r w:rsidR="001C37E3" w:rsidRPr="00E96246">
        <w:t>1</w:t>
      </w:r>
      <w:r w:rsidR="00E90FB4">
        <w:t>]</w:t>
      </w:r>
    </w:p>
    <w:p w14:paraId="5E994085" w14:textId="0EC04C0D" w:rsidR="00380061" w:rsidRPr="00E96246" w:rsidRDefault="00A90E83" w:rsidP="0074580D">
      <w:pPr>
        <w:pStyle w:val="Pquestiontextmainstem"/>
      </w:pPr>
      <w:r>
        <w:rPr>
          <w:noProof/>
        </w:rPr>
        <w:drawing>
          <wp:inline distT="0" distB="0" distL="0" distR="0" wp14:anchorId="5AFC03EA" wp14:editId="74A23B0D">
            <wp:extent cx="1597152" cy="865632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3.jpg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7152" cy="86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D1891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x</w:t>
      </w:r>
      <w:r w:rsidRPr="0074580D">
        <w:rPr>
          <w:rStyle w:val="Csuperscript"/>
        </w:rPr>
        <w:t>2</w:t>
      </w:r>
      <w:r w:rsidRPr="0074580D">
        <w:t xml:space="preserve"> = </w:t>
      </w:r>
      <w:r w:rsidRPr="00E96246">
        <w:rPr>
          <w:position w:val="-18"/>
        </w:rPr>
        <w:object w:dxaOrig="880" w:dyaOrig="480" w14:anchorId="5B85241F">
          <v:shape id="_x0000_i1026" type="#_x0000_t75" style="width:43pt;height:23.65pt" o:ole="">
            <v:imagedata r:id="rId14" o:title=""/>
          </v:shape>
          <o:OLEObject Type="Embed" ProgID="Equation.DSMT4" ShapeID="_x0000_i1026" DrawAspect="Content" ObjectID="_1538896313" r:id="rId15"/>
        </w:object>
      </w:r>
      <w:r w:rsidRPr="0074580D">
        <w:rPr>
          <w:rStyle w:val="Csuperscript"/>
        </w:rPr>
        <w:t>2</w:t>
      </w:r>
      <w:r w:rsidRPr="0074580D">
        <w:t xml:space="preserve"> + 15</w:t>
      </w:r>
      <w:r w:rsidRPr="0074580D">
        <w:rPr>
          <w:rStyle w:val="Csuperscript"/>
        </w:rPr>
        <w:t>2</w:t>
      </w:r>
    </w:p>
    <w:p w14:paraId="00B43BE3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x</w:t>
      </w:r>
      <w:r w:rsidRPr="0074580D">
        <w:rPr>
          <w:rStyle w:val="Csuperscript"/>
        </w:rPr>
        <w:t>2</w:t>
      </w:r>
      <w:r w:rsidRPr="00E96246">
        <w:t xml:space="preserve"> = 1850</w:t>
      </w:r>
    </w:p>
    <w:p w14:paraId="1D6A1256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x</w:t>
      </w:r>
      <w:r w:rsidRPr="0074580D">
        <w:t xml:space="preserve"> =</w:t>
      </w:r>
      <w:r w:rsidRPr="00E96246">
        <w:rPr>
          <w:position w:val="-8"/>
        </w:rPr>
        <w:object w:dxaOrig="700" w:dyaOrig="360" w14:anchorId="1DC7AFBA">
          <v:shape id="_x0000_i1027" type="#_x0000_t75" style="width:34.4pt;height:18.25pt" o:ole="">
            <v:imagedata r:id="rId16" o:title=""/>
          </v:shape>
          <o:OLEObject Type="Embed" ProgID="Equation.DSMT4" ShapeID="_x0000_i1027" DrawAspect="Content" ObjectID="_1538896314" r:id="rId17"/>
        </w:object>
      </w:r>
      <w:r w:rsidRPr="00E96246">
        <w:t xml:space="preserve"> </w:t>
      </w:r>
    </w:p>
    <w:p w14:paraId="094E40CB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x</w:t>
      </w:r>
      <w:r w:rsidRPr="00E96246">
        <w:t xml:space="preserve"> = 43.01…</w:t>
      </w:r>
    </w:p>
    <w:p w14:paraId="1A1858AB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x</w:t>
      </w:r>
      <w:r w:rsidRPr="00E96246">
        <w:t xml:space="preserve"> = 43 cm (correct to the nearest cm)</w:t>
      </w:r>
    </w:p>
    <w:p w14:paraId="2F247486" w14:textId="5389AD61" w:rsidR="001C37E3" w:rsidRPr="00E96246" w:rsidRDefault="001C37E3" w:rsidP="001C37E3">
      <w:pPr>
        <w:pStyle w:val="Pquestionheadingmc"/>
      </w:pPr>
      <w:r w:rsidRPr="00E96246">
        <w:t>Question 3</w:t>
      </w:r>
      <w:r>
        <w:tab/>
      </w:r>
      <w:r w:rsidR="00E90FB4">
        <w:t>[</w:t>
      </w:r>
      <w:r w:rsidR="006F0233">
        <w:t>7.</w:t>
      </w:r>
      <w:r w:rsidRPr="00E96246">
        <w:t>1</w:t>
      </w:r>
      <w:r w:rsidR="00E90FB4">
        <w:t>]</w:t>
      </w:r>
    </w:p>
    <w:p w14:paraId="0CC3BC50" w14:textId="3642563F" w:rsidR="00380061" w:rsidRPr="00AD4F6E" w:rsidRDefault="00380061" w:rsidP="00AD4F6E">
      <w:pPr>
        <w:pStyle w:val="Pquestionheadingsx1stafterhead"/>
        <w:rPr>
          <w:rFonts w:eastAsiaTheme="minorHAnsi"/>
        </w:rPr>
      </w:pPr>
      <w:r w:rsidRPr="00E96246">
        <w:t>C</w:t>
      </w:r>
    </w:p>
    <w:p w14:paraId="4C1C1291" w14:textId="77777777" w:rsidR="00380061" w:rsidRPr="00E96246" w:rsidRDefault="00380061" w:rsidP="0074580D">
      <w:pPr>
        <w:pStyle w:val="Pquestiontextmainstem"/>
        <w:rPr>
          <w:noProof/>
        </w:rPr>
      </w:pPr>
      <w:r w:rsidRPr="0074580D">
        <w:rPr>
          <w:rStyle w:val="Cmathsexpressions"/>
        </w:rPr>
        <w:t>CA</w:t>
      </w:r>
      <w:r w:rsidRPr="0074580D">
        <w:t xml:space="preserve"> = </w:t>
      </w:r>
      <w:r w:rsidRPr="00E96246">
        <w:rPr>
          <w:noProof/>
          <w:position w:val="-8"/>
        </w:rPr>
        <w:object w:dxaOrig="700" w:dyaOrig="360" w14:anchorId="7F0AAD57">
          <v:shape id="_x0000_i1028" type="#_x0000_t75" style="width:34.4pt;height:18.25pt" o:ole="">
            <v:imagedata r:id="rId18" o:title=""/>
          </v:shape>
          <o:OLEObject Type="Embed" ProgID="Equation.DSMT4" ShapeID="_x0000_i1028" DrawAspect="Content" ObjectID="_1538896315" r:id="rId19"/>
        </w:object>
      </w:r>
      <w:r w:rsidRPr="00E96246">
        <w:rPr>
          <w:noProof/>
        </w:rPr>
        <w:t xml:space="preserve"> ≈ 40 cm</w:t>
      </w:r>
    </w:p>
    <w:p w14:paraId="6C0125C8" w14:textId="77777777" w:rsidR="00380061" w:rsidRPr="00E96246" w:rsidRDefault="00380061" w:rsidP="0074580D">
      <w:pPr>
        <w:pStyle w:val="Pquestiontextmainstem"/>
      </w:pPr>
      <w:r w:rsidRPr="0074580D">
        <w:rPr>
          <w:rStyle w:val="Cmathsexpressions"/>
        </w:rPr>
        <w:t>CH</w:t>
      </w:r>
      <w:r w:rsidRPr="00E96246">
        <w:rPr>
          <w:noProof/>
        </w:rPr>
        <w:t xml:space="preserve"> = 15 cm</w:t>
      </w:r>
    </w:p>
    <w:p w14:paraId="03135316" w14:textId="740552BD" w:rsidR="00380061" w:rsidRPr="00E96246" w:rsidRDefault="008F76C2" w:rsidP="0074580D">
      <w:pPr>
        <w:pStyle w:val="Pquestiontextmainstem"/>
      </w:pPr>
      <w:r>
        <w:t>tan(</w:t>
      </w:r>
      <w:r w:rsidR="00380061" w:rsidRPr="00E96246">
        <w:t>θ</w:t>
      </w:r>
      <w:r w:rsidR="00A47C2F">
        <w:t>)</w:t>
      </w:r>
      <w:r w:rsidR="00380061" w:rsidRPr="00E96246">
        <w:t xml:space="preserve"> = </w:t>
      </w:r>
      <w:r w:rsidR="00380061" w:rsidRPr="00E96246">
        <w:rPr>
          <w:position w:val="-28"/>
        </w:rPr>
        <w:object w:dxaOrig="740" w:dyaOrig="660" w14:anchorId="57A8DBD7">
          <v:shape id="_x0000_i1029" type="#_x0000_t75" style="width:37.6pt;height:33.3pt" o:ole="">
            <v:imagedata r:id="rId20" o:title=""/>
          </v:shape>
          <o:OLEObject Type="Embed" ProgID="Equation.DSMT4" ShapeID="_x0000_i1029" DrawAspect="Content" ObjectID="_1538896316" r:id="rId21"/>
        </w:object>
      </w:r>
      <w:r w:rsidR="00380061" w:rsidRPr="00E96246">
        <w:t xml:space="preserve"> </w:t>
      </w:r>
    </w:p>
    <w:p w14:paraId="176715FD" w14:textId="77777777" w:rsidR="00380061" w:rsidRPr="00E96246" w:rsidRDefault="00380061" w:rsidP="0074580D">
      <w:pPr>
        <w:pStyle w:val="Pquestiontextmainstem"/>
      </w:pPr>
      <w:r w:rsidRPr="00E96246">
        <w:t xml:space="preserve">θ = tan </w:t>
      </w:r>
      <w:r w:rsidRPr="0074580D">
        <w:rPr>
          <w:rStyle w:val="Csuperscript"/>
        </w:rPr>
        <w:t>-1</w:t>
      </w:r>
      <w:r w:rsidRPr="00E96246">
        <w:rPr>
          <w:position w:val="-30"/>
        </w:rPr>
        <w:object w:dxaOrig="980" w:dyaOrig="720" w14:anchorId="04069D0D">
          <v:shape id="_x0000_i1030" type="#_x0000_t75" style="width:48.35pt;height:36.55pt" o:ole="">
            <v:imagedata r:id="rId22" o:title=""/>
          </v:shape>
          <o:OLEObject Type="Embed" ProgID="Equation.DSMT4" ShapeID="_x0000_i1030" DrawAspect="Content" ObjectID="_1538896317" r:id="rId23"/>
        </w:object>
      </w:r>
    </w:p>
    <w:p w14:paraId="243D7027" w14:textId="6420CB59" w:rsidR="00380061" w:rsidRPr="00E96246" w:rsidRDefault="00380061" w:rsidP="0074580D">
      <w:pPr>
        <w:pStyle w:val="Pquestiontextmainstem"/>
      </w:pPr>
      <w:r w:rsidRPr="00E96246">
        <w:t>θ = 20</w:t>
      </w:r>
      <w:r w:rsidR="00D92A63" w:rsidRPr="00D92A63">
        <w:rPr>
          <w:rStyle w:val="Csymbol"/>
        </w:rPr>
        <w:t></w:t>
      </w:r>
      <w:r w:rsidRPr="00E96246">
        <w:t xml:space="preserve"> (correct to the nearest degree)</w:t>
      </w:r>
    </w:p>
    <w:p w14:paraId="72BC86F2" w14:textId="55E241C7" w:rsidR="001C37E3" w:rsidRPr="00E96246" w:rsidRDefault="001C37E3" w:rsidP="001C37E3">
      <w:pPr>
        <w:pStyle w:val="Pquestionheadingmc"/>
      </w:pPr>
      <w:r w:rsidRPr="00E96246">
        <w:lastRenderedPageBreak/>
        <w:t>Question 4</w:t>
      </w:r>
      <w:r>
        <w:tab/>
      </w:r>
      <w:r w:rsidR="00E90FB4">
        <w:t>[</w:t>
      </w:r>
      <w:r w:rsidR="006F0233">
        <w:t>7.</w:t>
      </w:r>
      <w:r w:rsidRPr="00E96246">
        <w:t>2</w:t>
      </w:r>
      <w:r w:rsidR="00E90FB4">
        <w:t>]</w:t>
      </w:r>
    </w:p>
    <w:p w14:paraId="2C3761D9" w14:textId="77777777" w:rsidR="001C37E3" w:rsidRPr="00E96246" w:rsidRDefault="001C37E3" w:rsidP="00380061">
      <w:pPr>
        <w:pStyle w:val="Pquestionheadingsx1stafterhead"/>
        <w:rPr>
          <w:rFonts w:eastAsia="Calibri"/>
        </w:rPr>
      </w:pPr>
      <w:r w:rsidRPr="00E96246">
        <w:rPr>
          <w:rFonts w:eastAsia="Calibri"/>
        </w:rPr>
        <w:t>D</w:t>
      </w:r>
    </w:p>
    <w:p w14:paraId="63B18B43" w14:textId="792B84FD" w:rsidR="001C37E3" w:rsidRPr="00E96246" w:rsidRDefault="008F76C2" w:rsidP="00E90FB4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="001C37E3" w:rsidRPr="00E96246">
        <w:rPr>
          <w:rFonts w:eastAsia="Calibri"/>
        </w:rPr>
        <w:t>277</w:t>
      </w:r>
      <w:r w:rsidR="00D92A63">
        <w:rPr>
          <w:rStyle w:val="Csymbol"/>
        </w:rPr>
        <w:t></w:t>
      </w:r>
      <w:r w:rsidR="00D92A63" w:rsidRPr="00D92A63">
        <w:t>)</w:t>
      </w:r>
      <w:r w:rsidR="001C37E3" w:rsidRPr="00E96246">
        <w:rPr>
          <w:rFonts w:eastAsia="Calibri"/>
        </w:rPr>
        <w:t xml:space="preserve"> = −</w:t>
      </w:r>
      <w:r>
        <w:rPr>
          <w:rFonts w:eastAsia="Calibri"/>
        </w:rPr>
        <w:t>sin(</w:t>
      </w:r>
      <w:r w:rsidR="001C37E3" w:rsidRPr="00E96246">
        <w:rPr>
          <w:rFonts w:eastAsia="Calibri"/>
        </w:rPr>
        <w:t xml:space="preserve">360 </w:t>
      </w:r>
      <w:r w:rsidR="001C37E3" w:rsidRPr="00E96246">
        <w:rPr>
          <w:rFonts w:eastAsia="Calibri"/>
        </w:rPr>
        <w:sym w:font="Symbol" w:char="F02D"/>
      </w:r>
      <w:r w:rsidR="001C37E3" w:rsidRPr="00E96246">
        <w:rPr>
          <w:rFonts w:eastAsia="Calibri"/>
        </w:rPr>
        <w:t xml:space="preserve"> 277)</w:t>
      </w:r>
      <w:r w:rsidR="00D92A63" w:rsidRPr="00D92A63">
        <w:rPr>
          <w:rStyle w:val="Csymbol"/>
          <w:rFonts w:eastAsia="Calibri"/>
        </w:rPr>
        <w:t></w:t>
      </w:r>
    </w:p>
    <w:p w14:paraId="674D2CDD" w14:textId="4B88E93E" w:rsidR="001C37E3" w:rsidRPr="00D92A63" w:rsidRDefault="001C37E3" w:rsidP="00380061">
      <w:pPr>
        <w:pStyle w:val="Pquestiontextmainstem"/>
      </w:pPr>
      <w:r w:rsidRPr="00E96246">
        <w:rPr>
          <w:rFonts w:eastAsia="Calibri"/>
        </w:rPr>
        <w:t>= −</w:t>
      </w:r>
      <w:r w:rsidR="008F76C2">
        <w:rPr>
          <w:rFonts w:eastAsia="Calibri"/>
        </w:rPr>
        <w:t>sin(</w:t>
      </w:r>
      <w:r w:rsidRPr="00E96246">
        <w:rPr>
          <w:rFonts w:eastAsia="Calibri"/>
        </w:rPr>
        <w:t>83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</w:p>
    <w:p w14:paraId="16BF098E" w14:textId="4934D292" w:rsidR="001C37E3" w:rsidRPr="00E96246" w:rsidRDefault="001C37E3" w:rsidP="001C37E3">
      <w:pPr>
        <w:pStyle w:val="Pquestionheadingmc"/>
      </w:pPr>
      <w:r w:rsidRPr="00E96246">
        <w:t>Question 5</w:t>
      </w:r>
      <w:r>
        <w:tab/>
      </w:r>
      <w:r w:rsidR="00E90FB4">
        <w:t>[</w:t>
      </w:r>
      <w:r w:rsidR="006F0233">
        <w:t>7.</w:t>
      </w:r>
      <w:r w:rsidRPr="00E96246">
        <w:t>2</w:t>
      </w:r>
      <w:r w:rsidR="00E90FB4">
        <w:t>]</w:t>
      </w:r>
    </w:p>
    <w:p w14:paraId="60A18B8C" w14:textId="77777777" w:rsidR="001C37E3" w:rsidRPr="00E96246" w:rsidRDefault="001C37E3" w:rsidP="00E90FB4">
      <w:pPr>
        <w:pStyle w:val="Pquestionheadingmc1stafterhead"/>
        <w:rPr>
          <w:rFonts w:eastAsia="Calibri"/>
        </w:rPr>
      </w:pPr>
      <w:r w:rsidRPr="00E96246">
        <w:rPr>
          <w:rFonts w:eastAsia="Calibri"/>
        </w:rPr>
        <w:t>C</w:t>
      </w:r>
    </w:p>
    <w:p w14:paraId="54787F06" w14:textId="72C15BA4" w:rsidR="001C37E3" w:rsidRPr="00E96246" w:rsidRDefault="001C37E3" w:rsidP="00AD4F6E">
      <w:pPr>
        <w:pStyle w:val="Pquestiontextpartsa"/>
        <w:rPr>
          <w:rFonts w:eastAsia="Calibri"/>
        </w:rPr>
      </w:pPr>
      <w:r w:rsidRPr="00E96246">
        <w:rPr>
          <w:rFonts w:eastAsia="Calibri"/>
        </w:rPr>
        <w:t xml:space="preserve">Amplitude = </w:t>
      </w:r>
      <w:r w:rsidR="00A90E83" w:rsidRPr="00A90E83">
        <w:rPr>
          <w:rFonts w:eastAsia="Calibri"/>
          <w:position w:val="-24"/>
        </w:rPr>
        <w:object w:dxaOrig="240" w:dyaOrig="620" w14:anchorId="0232389D">
          <v:shape id="_x0000_i1031" type="#_x0000_t75" style="width:11.8pt;height:31.15pt" o:ole="">
            <v:imagedata r:id="rId24" o:title=""/>
          </v:shape>
          <o:OLEObject Type="Embed" ProgID="Equation.DSMT4" ShapeID="_x0000_i1031" DrawAspect="Content" ObjectID="_1538896318" r:id="rId25"/>
        </w:object>
      </w:r>
      <w:r w:rsidRPr="00E96246">
        <w:rPr>
          <w:rFonts w:eastAsia="Calibri"/>
        </w:rPr>
        <w:t>(3 – (−3))</w:t>
      </w:r>
      <w:r w:rsidR="00AD4F6E">
        <w:rPr>
          <w:rFonts w:eastAsia="Calibri"/>
        </w:rPr>
        <w:t xml:space="preserve"> </w:t>
      </w:r>
      <w:r w:rsidRPr="00E96246">
        <w:rPr>
          <w:rFonts w:eastAsia="Calibri"/>
        </w:rPr>
        <w:t>= 3</w:t>
      </w:r>
    </w:p>
    <w:p w14:paraId="059169F9" w14:textId="4BD5FD28" w:rsidR="001C37E3" w:rsidRDefault="00A90E83" w:rsidP="00E90FB4">
      <w:pPr>
        <w:pStyle w:val="Pquestiontextmainstem"/>
        <w:rPr>
          <w:rFonts w:eastAsia="Calibri"/>
        </w:rPr>
      </w:pPr>
      <w:r>
        <w:rPr>
          <w:rFonts w:eastAsia="Calibri"/>
        </w:rPr>
        <w:t xml:space="preserve">Period = </w:t>
      </w:r>
      <w:r w:rsidR="001C37E3" w:rsidRPr="00E96246">
        <w:rPr>
          <w:rFonts w:eastAsia="Calibri"/>
        </w:rPr>
        <w:t>360</w:t>
      </w:r>
      <w:r w:rsidRPr="00D92A63">
        <w:rPr>
          <w:rStyle w:val="Csymbol"/>
          <w:rFonts w:eastAsia="Calibri"/>
        </w:rPr>
        <w:t></w:t>
      </w:r>
      <w:r w:rsidR="001C37E3" w:rsidRPr="00E96246">
        <w:rPr>
          <w:rFonts w:eastAsia="Calibri"/>
        </w:rPr>
        <w:t xml:space="preserve"> − 0</w:t>
      </w:r>
      <w:r w:rsidRPr="00D92A63">
        <w:rPr>
          <w:rStyle w:val="Csymbol"/>
          <w:rFonts w:eastAsia="Calibri"/>
        </w:rPr>
        <w:t></w:t>
      </w:r>
      <w:r w:rsidR="001C37E3" w:rsidRPr="00E96246">
        <w:rPr>
          <w:rFonts w:eastAsia="Calibri"/>
        </w:rPr>
        <w:t xml:space="preserve"> = 360</w:t>
      </w:r>
      <w:r w:rsidR="00D92A63" w:rsidRPr="00D92A63">
        <w:rPr>
          <w:rStyle w:val="Csymbol"/>
          <w:rFonts w:eastAsia="Calibri"/>
        </w:rPr>
        <w:t></w:t>
      </w:r>
    </w:p>
    <w:p w14:paraId="7767828C" w14:textId="47F625DF" w:rsidR="001C37E3" w:rsidRPr="00E96246" w:rsidRDefault="001C37E3" w:rsidP="001C37E3">
      <w:pPr>
        <w:pStyle w:val="Pquestionheadingmc"/>
      </w:pPr>
      <w:r w:rsidRPr="00E96246">
        <w:t>Question 6</w:t>
      </w:r>
      <w:r>
        <w:tab/>
      </w:r>
      <w:r w:rsidR="00E90FB4">
        <w:t>[</w:t>
      </w:r>
      <w:r w:rsidR="006F0233">
        <w:t>7.</w:t>
      </w:r>
      <w:r w:rsidRPr="00E96246">
        <w:t>3</w:t>
      </w:r>
      <w:r w:rsidR="00E90FB4">
        <w:t>]</w:t>
      </w:r>
    </w:p>
    <w:p w14:paraId="609FEB0F" w14:textId="77777777" w:rsidR="001C37E3" w:rsidRPr="00E96246" w:rsidRDefault="001C37E3" w:rsidP="00E90FB4">
      <w:pPr>
        <w:pStyle w:val="Pquestionheadingmc1stafterhead"/>
        <w:rPr>
          <w:rFonts w:eastAsia="Calibri"/>
        </w:rPr>
      </w:pPr>
      <w:r w:rsidRPr="00E96246">
        <w:rPr>
          <w:rFonts w:eastAsia="Calibri"/>
        </w:rPr>
        <w:t>B</w:t>
      </w:r>
    </w:p>
    <w:p w14:paraId="72097DAE" w14:textId="1740912F" w:rsidR="001C37E3" w:rsidRPr="00E96246" w:rsidRDefault="001C37E3" w:rsidP="00E90FB4">
      <w:pPr>
        <w:pStyle w:val="Pquestiontextpartsa"/>
        <w:rPr>
          <w:rFonts w:eastAsia="Calibri"/>
        </w:rPr>
      </w:pPr>
      <w:r w:rsidRPr="00E96246">
        <w:rPr>
          <w:rFonts w:eastAsia="Calibri"/>
        </w:rPr>
        <w:t xml:space="preserve">3 </w:t>
      </w:r>
      <w:r w:rsidRPr="00E96246">
        <w:rPr>
          <w:rFonts w:eastAsia="Calibri"/>
        </w:rPr>
        <w:sym w:font="Symbol" w:char="F02D"/>
      </w:r>
      <w:r w:rsidRPr="00E96246">
        <w:rPr>
          <w:rFonts w:eastAsia="Calibri"/>
        </w:rPr>
        <w:t xml:space="preserve"> 6 </w:t>
      </w:r>
      <w:r w:rsidR="008F76C2">
        <w:rPr>
          <w:rFonts w:eastAsia="Calibri"/>
        </w:rPr>
        <w:t>cos(</w:t>
      </w:r>
      <w:r w:rsidRPr="0074580D">
        <w:rPr>
          <w:rStyle w:val="Cmathsexpressions"/>
          <w:rFonts w:eastAsia="Calibri"/>
        </w:rPr>
        <w:t>x</w:t>
      </w:r>
      <w:r w:rsidR="00D92A63" w:rsidRPr="00D92A63">
        <w:rPr>
          <w:rFonts w:eastAsia="Calibri"/>
        </w:rPr>
        <w:t>)</w:t>
      </w:r>
      <w:r w:rsidRPr="0074580D">
        <w:rPr>
          <w:rStyle w:val="Cmathsexpressions"/>
          <w:rFonts w:eastAsia="Calibri"/>
        </w:rPr>
        <w:t xml:space="preserve"> </w:t>
      </w:r>
      <w:r w:rsidRPr="00E96246">
        <w:rPr>
          <w:rFonts w:eastAsia="Calibri"/>
        </w:rPr>
        <w:t>= 0</w:t>
      </w:r>
    </w:p>
    <w:p w14:paraId="7127773E" w14:textId="4829B7C3" w:rsidR="001C37E3" w:rsidRPr="00E96246" w:rsidRDefault="008F76C2" w:rsidP="0074580D">
      <w:pPr>
        <w:pStyle w:val="Pquestiontextpartsa"/>
        <w:rPr>
          <w:rFonts w:eastAsia="Calibri"/>
        </w:rPr>
      </w:pPr>
      <w:r>
        <w:rPr>
          <w:rFonts w:eastAsia="Calibri"/>
        </w:rPr>
        <w:t>cos(</w:t>
      </w:r>
      <w:r w:rsidR="001C37E3" w:rsidRPr="0074580D">
        <w:rPr>
          <w:rStyle w:val="Cmathsexpressions"/>
          <w:rFonts w:eastAsia="Calibri"/>
        </w:rPr>
        <w:t>x</w:t>
      </w:r>
      <w:r w:rsidR="00D92A63" w:rsidRPr="00D92A63">
        <w:rPr>
          <w:rFonts w:eastAsia="Calibri"/>
        </w:rPr>
        <w:t>)</w:t>
      </w:r>
      <w:r w:rsidR="001C37E3" w:rsidRPr="0074580D">
        <w:rPr>
          <w:rStyle w:val="Cmathsexpressions"/>
          <w:rFonts w:eastAsia="Calibri"/>
        </w:rPr>
        <w:t xml:space="preserve"> </w:t>
      </w:r>
      <w:r w:rsidR="001C37E3" w:rsidRPr="00E96246">
        <w:rPr>
          <w:rFonts w:eastAsia="Calibri"/>
        </w:rPr>
        <w:t>=</w:t>
      </w:r>
      <w:r w:rsidR="00A90E83" w:rsidRPr="00A90E83">
        <w:rPr>
          <w:rFonts w:eastAsia="Calibri"/>
          <w:position w:val="-24"/>
        </w:rPr>
        <w:object w:dxaOrig="240" w:dyaOrig="620" w14:anchorId="014ACEF4">
          <v:shape id="_x0000_i1032" type="#_x0000_t75" style="width:11.8pt;height:31.15pt" o:ole="">
            <v:imagedata r:id="rId26" o:title=""/>
          </v:shape>
          <o:OLEObject Type="Embed" ProgID="Equation.DSMT4" ShapeID="_x0000_i1032" DrawAspect="Content" ObjectID="_1538896319" r:id="rId27"/>
        </w:object>
      </w:r>
      <w:r w:rsidR="001C37E3" w:rsidRPr="00E96246">
        <w:rPr>
          <w:rFonts w:eastAsia="Calibri"/>
        </w:rPr>
        <w:t xml:space="preserve"> </w:t>
      </w:r>
    </w:p>
    <w:p w14:paraId="12166942" w14:textId="2F428BA3" w:rsidR="001C37E3" w:rsidRPr="00E96246" w:rsidRDefault="001C37E3" w:rsidP="00E90FB4">
      <w:pPr>
        <w:pStyle w:val="Pquestiontextpartsa"/>
        <w:rPr>
          <w:rFonts w:eastAsia="Calibri"/>
        </w:rPr>
      </w:pPr>
      <w:r w:rsidRPr="00E96246">
        <w:rPr>
          <w:rFonts w:eastAsia="Calibri"/>
        </w:rPr>
        <w:t xml:space="preserve">In the 1st quadrant </w:t>
      </w:r>
      <w:r w:rsidRPr="0074580D">
        <w:rPr>
          <w:rStyle w:val="Cmathsexpressions"/>
          <w:rFonts w:eastAsia="Calibri"/>
        </w:rPr>
        <w:t xml:space="preserve">x </w:t>
      </w:r>
      <w:r w:rsidRPr="00E96246">
        <w:rPr>
          <w:rFonts w:eastAsia="Calibri"/>
        </w:rPr>
        <w:t>= 60</w:t>
      </w:r>
      <w:r w:rsidR="00D92A63" w:rsidRPr="00D92A63">
        <w:rPr>
          <w:rStyle w:val="Csymbol"/>
          <w:rFonts w:eastAsia="Calibri"/>
        </w:rPr>
        <w:t></w:t>
      </w:r>
    </w:p>
    <w:p w14:paraId="00D0B377" w14:textId="1A649DE0" w:rsidR="001C37E3" w:rsidRPr="00E96246" w:rsidRDefault="008F76C2" w:rsidP="00E90FB4">
      <w:pPr>
        <w:pStyle w:val="Pquestiontextpartsa"/>
        <w:rPr>
          <w:rFonts w:eastAsia="Calibri"/>
        </w:rPr>
      </w:pPr>
      <w:r>
        <w:rPr>
          <w:rFonts w:eastAsia="Calibri"/>
        </w:rPr>
        <w:t>cos(</w:t>
      </w:r>
      <w:r w:rsidR="001C37E3" w:rsidRPr="0074580D">
        <w:rPr>
          <w:rStyle w:val="Cmathsexpressions"/>
          <w:rFonts w:eastAsia="Calibri"/>
        </w:rPr>
        <w:t>x</w:t>
      </w:r>
      <w:r w:rsidR="00D92A63" w:rsidRP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is also positive in the 4th quadrant</w:t>
      </w:r>
    </w:p>
    <w:p w14:paraId="2551FD00" w14:textId="5C8E182B" w:rsidR="001C37E3" w:rsidRPr="00AD4F6E" w:rsidRDefault="001C37E3" w:rsidP="00AD4F6E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 xml:space="preserve">x </w:t>
      </w:r>
      <w:r w:rsidR="00A90E83">
        <w:rPr>
          <w:rFonts w:eastAsia="Calibri"/>
        </w:rPr>
        <w:t xml:space="preserve">= </w:t>
      </w:r>
      <w:r w:rsidRPr="00E96246">
        <w:rPr>
          <w:rFonts w:eastAsia="Calibri"/>
        </w:rPr>
        <w:t>360</w:t>
      </w:r>
      <w:r w:rsidR="00A90E83" w:rsidRPr="00D92A63">
        <w:rPr>
          <w:rStyle w:val="Csymbol"/>
          <w:rFonts w:eastAsia="Calibri"/>
        </w:rPr>
        <w:t></w:t>
      </w:r>
      <w:r w:rsidRPr="00E96246">
        <w:rPr>
          <w:rFonts w:eastAsia="Calibri"/>
        </w:rPr>
        <w:t xml:space="preserve"> </w:t>
      </w:r>
      <w:r w:rsidRPr="00E96246">
        <w:rPr>
          <w:rFonts w:eastAsia="Calibri"/>
        </w:rPr>
        <w:sym w:font="Symbol" w:char="F02D"/>
      </w:r>
      <w:r w:rsidRPr="00E96246">
        <w:rPr>
          <w:rFonts w:eastAsia="Calibri"/>
        </w:rPr>
        <w:t xml:space="preserve"> 60</w:t>
      </w:r>
      <w:r w:rsidR="00D92A63" w:rsidRPr="00D92A63">
        <w:rPr>
          <w:rStyle w:val="Csymbol"/>
          <w:rFonts w:eastAsia="Calibri"/>
        </w:rPr>
        <w:t></w:t>
      </w:r>
      <w:r w:rsidR="00AD4F6E">
        <w:rPr>
          <w:rStyle w:val="Csymbol"/>
          <w:rFonts w:eastAsia="Calibri"/>
        </w:rPr>
        <w:t></w:t>
      </w:r>
      <w:r w:rsidRPr="00E96246">
        <w:rPr>
          <w:rFonts w:eastAsia="Calibri"/>
        </w:rPr>
        <w:t>= 300</w:t>
      </w:r>
      <w:r w:rsidR="00D92A63" w:rsidRPr="00D92A63">
        <w:rPr>
          <w:rStyle w:val="Csymbol"/>
          <w:rFonts w:eastAsia="Calibri"/>
        </w:rPr>
        <w:t></w:t>
      </w:r>
    </w:p>
    <w:p w14:paraId="5563AD55" w14:textId="302C20E6" w:rsidR="001C37E3" w:rsidRPr="00E96246" w:rsidRDefault="001C37E3" w:rsidP="001C37E3">
      <w:pPr>
        <w:pStyle w:val="Pquestionheadingmc"/>
      </w:pPr>
      <w:r w:rsidRPr="00E96246">
        <w:t>Question 7</w:t>
      </w:r>
      <w:r>
        <w:tab/>
      </w:r>
      <w:r w:rsidR="00E90FB4">
        <w:t>[</w:t>
      </w:r>
      <w:r w:rsidR="006F0233">
        <w:t>7.</w:t>
      </w:r>
      <w:r w:rsidRPr="00E96246">
        <w:t>4</w:t>
      </w:r>
      <w:r w:rsidR="00E90FB4">
        <w:t>]</w:t>
      </w:r>
    </w:p>
    <w:p w14:paraId="210D4A00" w14:textId="77777777" w:rsidR="001C37E3" w:rsidRPr="00E96246" w:rsidRDefault="001C37E3" w:rsidP="00380061">
      <w:pPr>
        <w:pStyle w:val="Pquestionheadingsx1stafterhead"/>
        <w:rPr>
          <w:rFonts w:eastAsia="Calibri"/>
        </w:rPr>
      </w:pPr>
      <w:r w:rsidRPr="00E96246">
        <w:rPr>
          <w:rFonts w:eastAsia="Calibri"/>
        </w:rPr>
        <w:t>B</w:t>
      </w:r>
    </w:p>
    <w:p w14:paraId="15DC95B4" w14:textId="2AC2A8AB" w:rsidR="001C37E3" w:rsidRPr="00E96246" w:rsidRDefault="00D92A63" w:rsidP="0074580D">
      <w:pPr>
        <w:pStyle w:val="Pquestiontextmainstem"/>
        <w:rPr>
          <w:rFonts w:eastAsia="Calibri"/>
        </w:rPr>
      </w:pPr>
      <w:r w:rsidRPr="00D92A63">
        <w:rPr>
          <w:rFonts w:eastAsia="Calibri"/>
          <w:position w:val="-124"/>
        </w:rPr>
        <w:object w:dxaOrig="2280" w:dyaOrig="2600" w14:anchorId="25943A58">
          <v:shape id="_x0000_i1033" type="#_x0000_t75" style="width:113.9pt;height:130.05pt" o:ole="">
            <v:imagedata r:id="rId28" o:title=""/>
          </v:shape>
          <o:OLEObject Type="Embed" ProgID="Equation.DSMT4" ShapeID="_x0000_i1033" DrawAspect="Content" ObjectID="_1538896320" r:id="rId29"/>
        </w:object>
      </w:r>
    </w:p>
    <w:p w14:paraId="0476B7AC" w14:textId="472A4647" w:rsidR="001C37E3" w:rsidRPr="00E96246" w:rsidRDefault="001C37E3" w:rsidP="001C37E3">
      <w:pPr>
        <w:pStyle w:val="Pquestionheadingmc"/>
      </w:pPr>
      <w:r w:rsidRPr="00E96246">
        <w:t>Question 8</w:t>
      </w:r>
      <w:r>
        <w:tab/>
      </w:r>
      <w:r w:rsidR="00E90FB4">
        <w:t>[</w:t>
      </w:r>
      <w:r w:rsidR="006F0233">
        <w:t>7.</w:t>
      </w:r>
      <w:r w:rsidRPr="00E96246">
        <w:t>6</w:t>
      </w:r>
      <w:r w:rsidR="00E90FB4">
        <w:t>]</w:t>
      </w:r>
    </w:p>
    <w:p w14:paraId="717307C5" w14:textId="77777777" w:rsidR="001C37E3" w:rsidRPr="00E96246" w:rsidRDefault="001C37E3" w:rsidP="00E90FB4">
      <w:pPr>
        <w:pStyle w:val="Pquestionheadingmc1stafterhead"/>
        <w:rPr>
          <w:rFonts w:eastAsia="Calibri"/>
        </w:rPr>
      </w:pPr>
      <w:r w:rsidRPr="00E96246">
        <w:rPr>
          <w:rFonts w:eastAsia="Calibri"/>
        </w:rPr>
        <w:t>C</w:t>
      </w:r>
    </w:p>
    <w:p w14:paraId="64FE0B86" w14:textId="784E9BDF" w:rsidR="001C37E3" w:rsidRPr="00E96246" w:rsidRDefault="001C37E3" w:rsidP="00380061">
      <w:pPr>
        <w:pStyle w:val="Pquestiontextmainstem"/>
        <w:rPr>
          <w:rFonts w:eastAsia="Calibri"/>
        </w:rPr>
      </w:pPr>
      <w:r w:rsidRPr="00E96246">
        <w:rPr>
          <w:rFonts w:eastAsia="Calibri"/>
        </w:rPr>
        <w:t xml:space="preserve">The </w:t>
      </w:r>
      <w:r w:rsidR="00AD4F6E">
        <w:rPr>
          <w:rFonts w:eastAsia="Calibri"/>
        </w:rPr>
        <w:t xml:space="preserve">third angle of the triangle is </w:t>
      </w:r>
      <w:r w:rsidRPr="00E96246">
        <w:rPr>
          <w:rFonts w:eastAsia="Calibri"/>
        </w:rPr>
        <w:t>180</w:t>
      </w:r>
      <w:r w:rsidR="00D92A63" w:rsidRPr="00D92A63">
        <w:rPr>
          <w:rStyle w:val="Csymbol"/>
          <w:rFonts w:eastAsia="Calibri"/>
        </w:rPr>
        <w:t></w:t>
      </w:r>
      <w:r w:rsidRPr="00E96246">
        <w:rPr>
          <w:rFonts w:eastAsia="Calibri"/>
        </w:rPr>
        <w:t xml:space="preserve"> – 80</w:t>
      </w:r>
      <w:r w:rsidR="00D92A63" w:rsidRPr="00D92A63">
        <w:rPr>
          <w:rStyle w:val="Csymbol"/>
          <w:rFonts w:eastAsia="Calibri"/>
        </w:rPr>
        <w:t></w:t>
      </w:r>
      <w:r w:rsidRPr="00E96246">
        <w:rPr>
          <w:rFonts w:eastAsia="Calibri"/>
        </w:rPr>
        <w:t xml:space="preserve"> – 70</w:t>
      </w:r>
      <w:r w:rsidR="00D92A63" w:rsidRPr="00D92A63">
        <w:rPr>
          <w:rStyle w:val="Csymbol"/>
          <w:rFonts w:eastAsia="Calibri"/>
        </w:rPr>
        <w:t></w:t>
      </w:r>
      <w:r w:rsidRPr="00E96246">
        <w:rPr>
          <w:rFonts w:eastAsia="Calibri"/>
        </w:rPr>
        <w:t xml:space="preserve"> = 30</w:t>
      </w:r>
      <w:r w:rsidR="00D92A63" w:rsidRPr="00D92A63">
        <w:rPr>
          <w:rStyle w:val="Csymbol"/>
          <w:rFonts w:eastAsia="Calibri"/>
        </w:rPr>
        <w:t></w:t>
      </w:r>
      <w:r w:rsidRPr="00E96246">
        <w:rPr>
          <w:rFonts w:eastAsia="Calibri"/>
        </w:rPr>
        <w:t>.</w:t>
      </w:r>
    </w:p>
    <w:p w14:paraId="010CF05F" w14:textId="64D0F535" w:rsidR="001C37E3" w:rsidRPr="00E96246" w:rsidRDefault="001C37E3" w:rsidP="0074580D">
      <w:pPr>
        <w:pStyle w:val="Pquestiontextmainstem"/>
        <w:rPr>
          <w:rFonts w:eastAsia="Calibri"/>
        </w:rPr>
      </w:pPr>
      <w:r w:rsidRPr="0074580D">
        <w:rPr>
          <w:rStyle w:val="Cmathsexpressions"/>
        </w:rPr>
        <w:t>A</w:t>
      </w:r>
      <w:r w:rsidRPr="00E96246">
        <w:t xml:space="preserve"> = </w:t>
      </w:r>
      <w:r w:rsidR="00A90E83" w:rsidRPr="00A90E83">
        <w:rPr>
          <w:position w:val="-24"/>
        </w:rPr>
        <w:object w:dxaOrig="240" w:dyaOrig="620" w14:anchorId="65CCB57D">
          <v:shape id="_x0000_i1034" type="#_x0000_t75" style="width:11.8pt;height:31.15pt" o:ole="">
            <v:imagedata r:id="rId30" o:title=""/>
          </v:shape>
          <o:OLEObject Type="Embed" ProgID="Equation.DSMT4" ShapeID="_x0000_i1034" DrawAspect="Content" ObjectID="_1538896321" r:id="rId31"/>
        </w:objec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6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10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</w:t>
      </w:r>
      <w:r w:rsidR="008F76C2">
        <w:rPr>
          <w:rFonts w:eastAsia="Calibri"/>
        </w:rPr>
        <w:t>sin(</w:t>
      </w:r>
      <w:r w:rsidRPr="00E96246">
        <w:rPr>
          <w:rFonts w:eastAsia="Calibri"/>
        </w:rPr>
        <w:t>30</w:t>
      </w:r>
      <w:r w:rsidR="00D92A63" w:rsidRPr="00D92A63">
        <w:rPr>
          <w:rStyle w:val="Csymbol"/>
          <w:rFonts w:eastAsia="Calibri"/>
        </w:rPr>
        <w:t></w:t>
      </w:r>
      <w:r w:rsidR="00A47C2F" w:rsidRPr="00A47C2F">
        <w:rPr>
          <w:rFonts w:eastAsia="Calibri"/>
        </w:rPr>
        <w:t>)</w:t>
      </w:r>
    </w:p>
    <w:p w14:paraId="686E1412" w14:textId="71C2BAB8" w:rsidR="001C37E3" w:rsidRPr="00E96246" w:rsidRDefault="001C37E3" w:rsidP="0074580D">
      <w:pPr>
        <w:pStyle w:val="Pquestiontextmainstem"/>
        <w:rPr>
          <w:rFonts w:eastAsia="Calibri"/>
        </w:rPr>
      </w:pPr>
      <w:r w:rsidRPr="0074580D">
        <w:rPr>
          <w:rStyle w:val="Cmathsexpressions"/>
        </w:rPr>
        <w:t>=</w:t>
      </w:r>
      <w:r w:rsidR="00A90E83" w:rsidRPr="00A90E83">
        <w:rPr>
          <w:rFonts w:eastAsia="Calibri"/>
          <w:position w:val="-24"/>
        </w:rPr>
        <w:object w:dxaOrig="240" w:dyaOrig="620" w14:anchorId="3F5BE485">
          <v:shape id="_x0000_i1035" type="#_x0000_t75" style="width:11.8pt;height:31.15pt" o:ole="">
            <v:imagedata r:id="rId32" o:title=""/>
          </v:shape>
          <o:OLEObject Type="Embed" ProgID="Equation.DSMT4" ShapeID="_x0000_i1035" DrawAspect="Content" ObjectID="_1538896322" r:id="rId33"/>
        </w:objec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6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10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0.5</w:t>
      </w:r>
    </w:p>
    <w:p w14:paraId="4209E8DB" w14:textId="5C09D6F0" w:rsidR="001C37E3" w:rsidRDefault="001C37E3" w:rsidP="00380061">
      <w:pPr>
        <w:pStyle w:val="Pquestiontextmainstem"/>
        <w:rPr>
          <w:rStyle w:val="Csuperscript"/>
        </w:rPr>
      </w:pPr>
      <w:r w:rsidRPr="00E96246">
        <w:t>= 15 cm</w:t>
      </w:r>
      <w:r w:rsidRPr="0074580D">
        <w:rPr>
          <w:rStyle w:val="Csuperscript"/>
        </w:rPr>
        <w:t>2</w:t>
      </w:r>
    </w:p>
    <w:p w14:paraId="3511360A" w14:textId="77777777" w:rsidR="00AE6745" w:rsidRDefault="00AE6745" w:rsidP="00A90E83">
      <w:pPr>
        <w:pStyle w:val="Psectionresults"/>
        <w:spacing w:before="0"/>
      </w:pPr>
      <w:r w:rsidRPr="00F16CD2">
        <w:t xml:space="preserve">Multiple-choice total marks:  </w:t>
      </w:r>
      <w:r>
        <w:t>8</w:t>
      </w:r>
    </w:p>
    <w:p w14:paraId="206F0F9B" w14:textId="00DD3A15" w:rsidR="001C37E3" w:rsidRPr="00E96246" w:rsidRDefault="001C37E3" w:rsidP="008E0BFE">
      <w:pPr>
        <w:pStyle w:val="Psectionheading"/>
        <w:pageBreakBefore w:val="0"/>
      </w:pPr>
      <w:r w:rsidRPr="00E96246">
        <w:lastRenderedPageBreak/>
        <w:t>Short answer section</w:t>
      </w:r>
    </w:p>
    <w:p w14:paraId="5FB6680D" w14:textId="3F81F2DE" w:rsidR="001C37E3" w:rsidRPr="00E96246" w:rsidRDefault="001C37E3" w:rsidP="001C37E3">
      <w:pPr>
        <w:pStyle w:val="Pquestionheadingsx1stafterhead"/>
      </w:pPr>
      <w:r w:rsidRPr="00E96246">
        <w:t>Question 9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Pr="00E96246">
        <w:t>[</w:t>
      </w:r>
      <w:r w:rsidR="006F0233">
        <w:t>7.</w:t>
      </w:r>
      <w:r w:rsidR="00DA4A2B" w:rsidRPr="00E96246">
        <w:t>1</w:t>
      </w:r>
      <w:r w:rsidRPr="00E96246">
        <w:t>]</w:t>
      </w:r>
    </w:p>
    <w:p w14:paraId="03A29D02" w14:textId="4B23FBA7" w:rsidR="00380061" w:rsidRPr="00E96246" w:rsidRDefault="001C37E3" w:rsidP="00380061">
      <w:pPr>
        <w:pStyle w:val="Pquestiontextpartsa"/>
        <w:rPr>
          <w:rFonts w:eastAsiaTheme="minorHAnsi"/>
        </w:rPr>
      </w:pPr>
      <w:r w:rsidRPr="0074580D">
        <w:rPr>
          <w:rStyle w:val="Cquestionpartlabelbold"/>
        </w:rPr>
        <w:t>(a)</w:t>
      </w:r>
      <w:r w:rsidR="00380061" w:rsidRPr="00380061">
        <w:tab/>
      </w:r>
      <w:r w:rsidR="00380061" w:rsidRPr="00E96246">
        <w:t>Find the diagonal distance across the base.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E96246">
        <w:t xml:space="preserve"> = 22</w:t>
      </w:r>
      <w:r w:rsidR="00380061" w:rsidRPr="0074580D">
        <w:rPr>
          <w:rStyle w:val="Csuperscript"/>
        </w:rPr>
        <w:t>2</w:t>
      </w:r>
      <w:r w:rsidR="00380061" w:rsidRPr="00E96246">
        <w:t xml:space="preserve"> + 30</w:t>
      </w:r>
      <w:r w:rsidR="00380061" w:rsidRPr="0074580D">
        <w:rPr>
          <w:rStyle w:val="Csuperscript"/>
        </w:rPr>
        <w:t>2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E96246">
        <w:t xml:space="preserve"> = 1384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E96246">
        <w:t xml:space="preserve"> = </w:t>
      </w:r>
      <w:r w:rsidR="00380061" w:rsidRPr="00E96246">
        <w:rPr>
          <w:rFonts w:eastAsiaTheme="minorHAnsi"/>
          <w:position w:val="-8"/>
        </w:rPr>
        <w:object w:dxaOrig="700" w:dyaOrig="360" w14:anchorId="116EEBE6">
          <v:shape id="_x0000_i1036" type="#_x0000_t75" style="width:34.4pt;height:18.25pt" o:ole="">
            <v:imagedata r:id="rId34" o:title=""/>
          </v:shape>
          <o:OLEObject Type="Embed" ProgID="Equation.DSMT4" ShapeID="_x0000_i1036" DrawAspect="Content" ObjectID="_1538896323" r:id="rId35"/>
        </w:object>
      </w:r>
      <w:r w:rsidR="00380061" w:rsidRPr="00E96246">
        <w:t xml:space="preserve"> 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E96246">
        <w:t xml:space="preserve"> = 37.2 cm</w:t>
      </w:r>
    </w:p>
    <w:p w14:paraId="43A6BC7B" w14:textId="568228F1" w:rsidR="00380061" w:rsidRPr="0074580D" w:rsidRDefault="001C37E3" w:rsidP="00380061">
      <w:pPr>
        <w:pStyle w:val="Pquestiontextpartsa"/>
        <w:rPr>
          <w:rFonts w:eastAsiaTheme="minorHAnsi"/>
        </w:rPr>
      </w:pPr>
      <w:r w:rsidRPr="0074580D">
        <w:rPr>
          <w:rStyle w:val="Cquestionpartlabelbold"/>
        </w:rPr>
        <w:t>(b)</w:t>
      </w:r>
      <w:r w:rsidR="00380061" w:rsidRPr="00380061">
        <w:tab/>
      </w:r>
      <w:r w:rsidR="00380061" w:rsidRPr="0074580D">
        <w:t>Find the diagonal distance across the rectangular face of the wedge.</w:t>
      </w:r>
      <w:r w:rsidR="00380061" w:rsidRPr="0074580D">
        <w:br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74580D">
        <w:t xml:space="preserve"> = 28</w:t>
      </w:r>
      <w:r w:rsidR="00380061" w:rsidRPr="0074580D">
        <w:rPr>
          <w:rStyle w:val="Csuperscript"/>
        </w:rPr>
        <w:t>2</w:t>
      </w:r>
      <w:r w:rsidR="00380061" w:rsidRPr="0074580D">
        <w:t xml:space="preserve"> +30</w:t>
      </w:r>
      <w:r w:rsidR="00380061" w:rsidRPr="0074580D">
        <w:rPr>
          <w:rStyle w:val="Csuperscript"/>
        </w:rPr>
        <w:t>2</w:t>
      </w:r>
      <w:r w:rsidR="00380061" w:rsidRPr="0074580D">
        <w:rPr>
          <w:rStyle w:val="Csuperscript"/>
        </w:rPr>
        <w:br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74580D">
        <w:t xml:space="preserve"> = 1684</w:t>
      </w:r>
      <w:r w:rsidR="00380061" w:rsidRPr="0074580D">
        <w:br/>
      </w:r>
      <w:r w:rsidR="00380061" w:rsidRPr="0074580D">
        <w:rPr>
          <w:rStyle w:val="Cmathsexpressions"/>
        </w:rPr>
        <w:t>x</w:t>
      </w:r>
      <w:r w:rsidR="00380061" w:rsidRPr="0074580D">
        <w:t xml:space="preserve"> = </w:t>
      </w:r>
      <w:r w:rsidR="00380061" w:rsidRPr="00E96246">
        <w:rPr>
          <w:rFonts w:ascii="Times New Roman" w:eastAsiaTheme="minorHAnsi" w:hAnsi="Times New Roman"/>
          <w:position w:val="-8"/>
          <w:sz w:val="20"/>
          <w:szCs w:val="20"/>
        </w:rPr>
        <w:object w:dxaOrig="700" w:dyaOrig="360" w14:anchorId="1A255DE0">
          <v:shape id="_x0000_i1037" type="#_x0000_t75" style="width:34.4pt;height:18.25pt" o:ole="">
            <v:imagedata r:id="rId36" o:title=""/>
          </v:shape>
          <o:OLEObject Type="Embed" ProgID="Equation.DSMT4" ShapeID="_x0000_i1037" DrawAspect="Content" ObjectID="_1538896324" r:id="rId37"/>
        </w:object>
      </w:r>
      <w:r w:rsidR="00380061" w:rsidRPr="0074580D">
        <w:t xml:space="preserve"> </w:t>
      </w:r>
      <w:r w:rsidR="00380061" w:rsidRPr="0074580D">
        <w:br/>
      </w:r>
      <w:r w:rsidR="00380061" w:rsidRPr="0074580D">
        <w:rPr>
          <w:rStyle w:val="Cmathsexpressions"/>
        </w:rPr>
        <w:t>x</w:t>
      </w:r>
      <w:r w:rsidR="00380061" w:rsidRPr="0074580D">
        <w:t xml:space="preserve"> = 41.036… </w:t>
      </w:r>
      <w:r w:rsidR="00380061" w:rsidRPr="0074580D">
        <w:br/>
      </w:r>
      <w:r w:rsidR="00380061" w:rsidRPr="0074580D">
        <w:rPr>
          <w:rStyle w:val="Cmathsexpressions"/>
        </w:rPr>
        <w:t>x</w:t>
      </w:r>
      <w:r w:rsidR="00380061" w:rsidRPr="0074580D">
        <w:t xml:space="preserve"> = 41.0 cm</w:t>
      </w:r>
    </w:p>
    <w:p w14:paraId="7CEC46BE" w14:textId="5A698861" w:rsidR="00380061" w:rsidRPr="00E96246" w:rsidRDefault="001C37E3" w:rsidP="00380061">
      <w:pPr>
        <w:pStyle w:val="Pquestiontextpartsa"/>
      </w:pPr>
      <w:r w:rsidRPr="0074580D">
        <w:rPr>
          <w:rStyle w:val="Cquestionpartlabelbold"/>
        </w:rPr>
        <w:t>(c)</w:t>
      </w:r>
      <w:r w:rsidR="00380061" w:rsidRPr="0074580D">
        <w:tab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E96246">
        <w:t xml:space="preserve"> = 28</w:t>
      </w:r>
      <w:r w:rsidR="00380061" w:rsidRPr="0074580D">
        <w:rPr>
          <w:rStyle w:val="Csuperscript"/>
        </w:rPr>
        <w:t>2</w:t>
      </w:r>
      <w:r w:rsidR="00380061" w:rsidRPr="00E96246">
        <w:t xml:space="preserve"> – 22</w:t>
      </w:r>
      <w:r w:rsidR="00380061" w:rsidRPr="0074580D">
        <w:rPr>
          <w:rStyle w:val="Csuperscript"/>
        </w:rPr>
        <w:t>2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74580D">
        <w:rPr>
          <w:rStyle w:val="Csuperscript"/>
        </w:rPr>
        <w:t>2</w:t>
      </w:r>
      <w:r w:rsidR="00380061" w:rsidRPr="00E96246">
        <w:t xml:space="preserve"> = 300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E96246">
        <w:t xml:space="preserve"> = </w:t>
      </w:r>
      <w:r w:rsidR="00380061" w:rsidRPr="00E96246">
        <w:rPr>
          <w:rFonts w:eastAsiaTheme="minorHAnsi"/>
          <w:position w:val="-8"/>
        </w:rPr>
        <w:object w:dxaOrig="600" w:dyaOrig="360" w14:anchorId="1F7AE9A0">
          <v:shape id="_x0000_i1038" type="#_x0000_t75" style="width:30.1pt;height:18.25pt" o:ole="">
            <v:imagedata r:id="rId38" o:title=""/>
          </v:shape>
          <o:OLEObject Type="Embed" ProgID="Equation.DSMT4" ShapeID="_x0000_i1038" DrawAspect="Content" ObjectID="_1538896325" r:id="rId39"/>
        </w:object>
      </w:r>
      <w:r w:rsidR="00380061" w:rsidRPr="00E96246">
        <w:t xml:space="preserve"> 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E96246">
        <w:t xml:space="preserve"> = 17.320… </w:t>
      </w:r>
      <w:r w:rsidR="00380061">
        <w:br/>
      </w:r>
      <w:r w:rsidR="00380061" w:rsidRPr="0074580D">
        <w:rPr>
          <w:rStyle w:val="Cmathsexpressions"/>
        </w:rPr>
        <w:t>x</w:t>
      </w:r>
      <w:r w:rsidR="00380061" w:rsidRPr="00E96246">
        <w:t xml:space="preserve"> = 17.3 cm</w:t>
      </w:r>
    </w:p>
    <w:p w14:paraId="6C6EE970" w14:textId="0A1A10EA" w:rsidR="001C37E3" w:rsidRDefault="001C37E3" w:rsidP="00380061">
      <w:pPr>
        <w:pStyle w:val="Pquestiontextpartsa"/>
        <w:rPr>
          <w:rFonts w:eastAsia="MS Mincho"/>
        </w:rPr>
      </w:pPr>
      <w:r w:rsidRPr="0074580D">
        <w:rPr>
          <w:rStyle w:val="Cquestionpartlabelbold"/>
        </w:rPr>
        <w:t>(d)</w:t>
      </w:r>
      <w:r w:rsidR="00380061" w:rsidRPr="00380061">
        <w:tab/>
      </w:r>
      <w:r w:rsidR="00380061" w:rsidRPr="00E96246">
        <w:t xml:space="preserve">Angle </w:t>
      </w:r>
      <w:r w:rsidR="00380061" w:rsidRPr="0074580D">
        <w:rPr>
          <w:rStyle w:val="Cmathsexpressions"/>
        </w:rPr>
        <w:t xml:space="preserve">ROP </w:t>
      </w:r>
      <w:r w:rsidR="00380061" w:rsidRPr="00E96246">
        <w:t xml:space="preserve">will be the same value as angle </w:t>
      </w:r>
      <w:r w:rsidR="00380061" w:rsidRPr="0074580D">
        <w:rPr>
          <w:rStyle w:val="Cmathsexpressions"/>
        </w:rPr>
        <w:t>QNM</w:t>
      </w:r>
      <w:r w:rsidR="00380061" w:rsidRPr="00E96246">
        <w:t>.</w:t>
      </w:r>
      <w:r w:rsidR="00380061">
        <w:br/>
      </w:r>
      <w:r w:rsidR="00A90E83">
        <w:rPr>
          <w:noProof/>
        </w:rPr>
        <w:drawing>
          <wp:inline distT="0" distB="0" distL="0" distR="0" wp14:anchorId="7813BE02" wp14:editId="655DF52B">
            <wp:extent cx="1603248" cy="1103376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5.jpg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248" cy="1103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0061">
        <w:br/>
      </w:r>
      <w:r w:rsidR="008F76C2">
        <w:t>cos(</w:t>
      </w:r>
      <w:r w:rsidR="00380061" w:rsidRPr="00E96246">
        <w:t>θ</w:t>
      </w:r>
      <w:r w:rsidR="00D92A63">
        <w:t>)</w:t>
      </w:r>
      <w:r w:rsidR="00380061" w:rsidRPr="00E96246">
        <w:t xml:space="preserve"> = </w:t>
      </w:r>
      <w:r w:rsidR="00380061" w:rsidRPr="00E96246">
        <w:rPr>
          <w:rFonts w:eastAsiaTheme="minorHAnsi"/>
          <w:position w:val="-24"/>
        </w:rPr>
        <w:object w:dxaOrig="360" w:dyaOrig="620" w14:anchorId="64B16501">
          <v:shape id="_x0000_i1039" type="#_x0000_t75" style="width:18.25pt;height:31.15pt" o:ole="">
            <v:imagedata r:id="rId42" o:title=""/>
          </v:shape>
          <o:OLEObject Type="Embed" ProgID="Equation.DSMT4" ShapeID="_x0000_i1039" DrawAspect="Content" ObjectID="_1538896326" r:id="rId43"/>
        </w:object>
      </w:r>
      <w:r w:rsidR="00380061" w:rsidRPr="00E96246">
        <w:t xml:space="preserve"> </w:t>
      </w:r>
      <w:r w:rsidR="00380061">
        <w:br/>
      </w:r>
      <w:r w:rsidR="00380061" w:rsidRPr="00E96246">
        <w:t>θ = cos</w:t>
      </w:r>
      <w:r w:rsidR="00380061" w:rsidRPr="0074580D">
        <w:rPr>
          <w:rStyle w:val="Csuperscript"/>
        </w:rPr>
        <w:t>-1</w:t>
      </w:r>
      <w:r w:rsidR="00380061" w:rsidRPr="00E96246">
        <w:rPr>
          <w:rFonts w:eastAsiaTheme="minorHAnsi"/>
          <w:position w:val="-28"/>
        </w:rPr>
        <w:object w:dxaOrig="580" w:dyaOrig="680" w14:anchorId="047CD253">
          <v:shape id="_x0000_i1040" type="#_x0000_t75" style="width:29pt;height:33.3pt" o:ole="">
            <v:imagedata r:id="rId44" o:title=""/>
          </v:shape>
          <o:OLEObject Type="Embed" ProgID="Equation.DSMT4" ShapeID="_x0000_i1040" DrawAspect="Content" ObjectID="_1538896327" r:id="rId45"/>
        </w:object>
      </w:r>
      <w:r w:rsidR="00380061" w:rsidRPr="0074580D">
        <w:rPr>
          <w:rStyle w:val="Csuperscript"/>
        </w:rPr>
        <w:br/>
      </w:r>
      <w:r w:rsidR="00380061" w:rsidRPr="00E96246">
        <w:t>θ = 38.213…</w:t>
      </w:r>
      <w:r w:rsidR="00380061">
        <w:br/>
      </w:r>
      <w:r w:rsidR="00380061" w:rsidRPr="00E96246">
        <w:t>θ = 38</w:t>
      </w:r>
      <w:r w:rsidR="00D92A63" w:rsidRPr="00D92A63">
        <w:rPr>
          <w:rStyle w:val="Csymbol"/>
        </w:rPr>
        <w:t></w:t>
      </w:r>
      <w:r w:rsidR="00380061" w:rsidRPr="00E96246">
        <w:t xml:space="preserve"> (</w:t>
      </w:r>
      <w:r w:rsidR="00981D64">
        <w:t>rounded</w:t>
      </w:r>
      <w:r w:rsidR="00380061" w:rsidRPr="00E96246">
        <w:t xml:space="preserve"> to the nearest degree)</w:t>
      </w:r>
    </w:p>
    <w:p w14:paraId="75FE6109" w14:textId="2EB7AD11" w:rsidR="001C37E3" w:rsidRPr="00E96246" w:rsidRDefault="001C37E3" w:rsidP="001C37E3">
      <w:pPr>
        <w:pStyle w:val="Pquestionheadingsx"/>
      </w:pPr>
      <w:r w:rsidRPr="00E96246">
        <w:t>Question 10</w:t>
      </w:r>
      <w:r>
        <w:tab/>
      </w:r>
      <w:r w:rsidR="00AE6745" w:rsidRPr="00AE6745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AE6745" w:rsidRPr="00E96246">
        <w:t>1</w:t>
      </w:r>
      <w:r w:rsidRPr="00E96246">
        <w:t>]</w:t>
      </w:r>
    </w:p>
    <w:p w14:paraId="6E71DB18" w14:textId="144B247F" w:rsidR="001C37E3" w:rsidRPr="00E96246" w:rsidRDefault="001C37E3" w:rsidP="0074580D">
      <w:pPr>
        <w:pStyle w:val="Pquestiontextmainstem"/>
        <w:rPr>
          <w:rFonts w:eastAsia="Calibri"/>
        </w:rPr>
      </w:pPr>
      <w:r w:rsidRPr="00E96246">
        <w:rPr>
          <w:rFonts w:eastAsia="Calibri"/>
        </w:rPr>
        <w:t>Length of diagonal on base is</w:t>
      </w:r>
      <w:r w:rsidR="00981D64" w:rsidRPr="00981D64">
        <w:rPr>
          <w:rFonts w:eastAsia="Calibri"/>
          <w:position w:val="-8"/>
        </w:rPr>
        <w:object w:dxaOrig="1240" w:dyaOrig="400" w14:anchorId="25079589">
          <v:shape id="_x0000_i1041" type="#_x0000_t75" style="width:62.35pt;height:20.4pt" o:ole="">
            <v:imagedata r:id="rId46" o:title=""/>
          </v:shape>
          <o:OLEObject Type="Embed" ProgID="Equation.DSMT4" ShapeID="_x0000_i1041" DrawAspect="Content" ObjectID="_1538896328" r:id="rId47"/>
        </w:object>
      </w:r>
      <w:r w:rsidRPr="00E96246">
        <w:rPr>
          <w:rFonts w:eastAsia="Calibri"/>
        </w:rPr>
        <w:t>(or use 3, 4, 5 Pythagorean triple)</w:t>
      </w:r>
    </w:p>
    <w:p w14:paraId="20EF0C0D" w14:textId="33A029C1" w:rsidR="001C37E3" w:rsidRPr="0074580D" w:rsidRDefault="004B3213" w:rsidP="0074580D">
      <w:pPr>
        <w:pStyle w:val="Pquestiontextmainstem"/>
        <w:rPr>
          <w:rStyle w:val="Csuperscript"/>
          <w:rFonts w:eastAsia="Calibri"/>
        </w:rPr>
      </w:pPr>
      <w:r>
        <w:rPr>
          <w:rFonts w:eastAsia="Calibri"/>
        </w:rPr>
        <w:t>Angle with base:</w:t>
      </w:r>
      <w:r>
        <w:rPr>
          <w:rFonts w:eastAsia="Calibri"/>
        </w:rPr>
        <w:br/>
      </w:r>
      <w:r w:rsidR="001C37E3" w:rsidRPr="00E96246">
        <w:rPr>
          <w:rFonts w:eastAsia="Calibri"/>
        </w:rPr>
        <w:t>θ = tan</w:t>
      </w:r>
      <w:r w:rsidR="001C37E3" w:rsidRPr="0074580D">
        <w:rPr>
          <w:rStyle w:val="Csuperscript"/>
          <w:rFonts w:eastAsia="Calibri"/>
        </w:rPr>
        <w:t>-1</w:t>
      </w:r>
      <w:r w:rsidRPr="004B3213">
        <w:rPr>
          <w:rFonts w:eastAsiaTheme="minorHAnsi"/>
          <w:position w:val="-32"/>
        </w:rPr>
        <w:object w:dxaOrig="420" w:dyaOrig="740" w14:anchorId="30F12EDD">
          <v:shape id="_x0000_i1042" type="#_x0000_t75" style="width:21.5pt;height:37.6pt" o:ole="">
            <v:imagedata r:id="rId48" o:title=""/>
          </v:shape>
          <o:OLEObject Type="Embed" ProgID="Equation.DSMT4" ShapeID="_x0000_i1042" DrawAspect="Content" ObjectID="_1538896329" r:id="rId49"/>
        </w:object>
      </w:r>
    </w:p>
    <w:p w14:paraId="68D921B6" w14:textId="69783BC3" w:rsidR="001C37E3" w:rsidRDefault="001C37E3" w:rsidP="00E90FB4">
      <w:pPr>
        <w:pStyle w:val="Pquestiontextmainstem"/>
        <w:rPr>
          <w:rFonts w:eastAsia="Calibri"/>
        </w:rPr>
      </w:pPr>
      <w:r w:rsidRPr="00E96246">
        <w:rPr>
          <w:rFonts w:eastAsia="Calibri"/>
        </w:rPr>
        <w:t>= 38.66</w:t>
      </w:r>
      <w:r w:rsidR="00D92A63" w:rsidRPr="00D92A63">
        <w:rPr>
          <w:rStyle w:val="Csymbol"/>
          <w:rFonts w:eastAsia="Calibri"/>
        </w:rPr>
        <w:t></w:t>
      </w:r>
    </w:p>
    <w:p w14:paraId="6CEF41AB" w14:textId="10DC7A9E" w:rsidR="001C37E3" w:rsidRPr="00E96246" w:rsidRDefault="001C37E3" w:rsidP="00981D64">
      <w:pPr>
        <w:pStyle w:val="Pquestionheadingsx"/>
      </w:pPr>
      <w:r w:rsidRPr="00E96246">
        <w:lastRenderedPageBreak/>
        <w:t>Question 11</w:t>
      </w:r>
      <w:r>
        <w:tab/>
      </w:r>
      <w:r w:rsidR="00DA4A2B" w:rsidRPr="00DA4A2B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DA4A2B" w:rsidRPr="00E96246">
        <w:t>1</w:t>
      </w:r>
      <w:r w:rsidRPr="00E96246">
        <w:t>]</w:t>
      </w:r>
    </w:p>
    <w:p w14:paraId="6F78B7BD" w14:textId="77777777" w:rsidR="001C37E3" w:rsidRPr="00E96246" w:rsidRDefault="001C37E3" w:rsidP="00981D64">
      <w:pPr>
        <w:pStyle w:val="Pquestiontextmainstem"/>
        <w:keepNext/>
        <w:rPr>
          <w:rFonts w:eastAsia="Calibri"/>
        </w:rPr>
      </w:pPr>
      <w:r w:rsidRPr="00E96246">
        <w:rPr>
          <w:rFonts w:eastAsia="Calibri"/>
        </w:rPr>
        <w:t xml:space="preserve">Let </w:t>
      </w:r>
      <w:r w:rsidRPr="00E96246">
        <w:rPr>
          <w:rFonts w:eastAsia="Calibri"/>
        </w:rPr>
        <w:sym w:font="Symbol" w:char="F071"/>
      </w:r>
      <w:r w:rsidRPr="00E96246">
        <w:rPr>
          <w:rFonts w:eastAsia="Calibri"/>
        </w:rPr>
        <w:t xml:space="preserve"> be the angle the straw makes with the base.</w:t>
      </w:r>
    </w:p>
    <w:p w14:paraId="052DC087" w14:textId="4BDBF072" w:rsidR="001C37E3" w:rsidRPr="00E96246" w:rsidRDefault="008F76C2" w:rsidP="00981D64">
      <w:pPr>
        <w:pStyle w:val="Pquestiontextmainstem"/>
        <w:keepNext/>
        <w:rPr>
          <w:rFonts w:eastAsia="Calibri"/>
        </w:rPr>
      </w:pPr>
      <w:r>
        <w:rPr>
          <w:rFonts w:eastAsia="Calibri"/>
        </w:rPr>
        <w:t>sin(</w:t>
      </w:r>
      <w:r w:rsidR="001C37E3" w:rsidRPr="00E96246">
        <w:rPr>
          <w:rFonts w:eastAsia="Calibri"/>
        </w:rPr>
        <w:t>θ</w:t>
      </w:r>
      <w:r w:rsid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= </w:t>
      </w:r>
      <w:r w:rsidR="00D92A63" w:rsidRPr="00D92A63">
        <w:rPr>
          <w:rFonts w:eastAsia="Calibri"/>
          <w:position w:val="-24"/>
        </w:rPr>
        <w:object w:dxaOrig="340" w:dyaOrig="620" w14:anchorId="11E4F319">
          <v:shape id="_x0000_i1043" type="#_x0000_t75" style="width:17.2pt;height:31.15pt" o:ole="">
            <v:imagedata r:id="rId50" o:title=""/>
          </v:shape>
          <o:OLEObject Type="Embed" ProgID="Equation.DSMT4" ShapeID="_x0000_i1043" DrawAspect="Content" ObjectID="_1538896330" r:id="rId51"/>
        </w:object>
      </w:r>
    </w:p>
    <w:p w14:paraId="473FC00D" w14:textId="4B77B96C" w:rsidR="001C37E3" w:rsidRPr="0074580D" w:rsidRDefault="001C37E3" w:rsidP="0074580D">
      <w:pPr>
        <w:pStyle w:val="Pquestiontextmainstem"/>
        <w:rPr>
          <w:rFonts w:eastAsia="Calibri"/>
        </w:rPr>
      </w:pPr>
      <w:r w:rsidRPr="00E96246">
        <w:rPr>
          <w:rFonts w:eastAsia="Calibri"/>
        </w:rPr>
        <w:sym w:font="Symbol" w:char="F071"/>
      </w:r>
      <w:r w:rsidRPr="0074580D">
        <w:rPr>
          <w:rStyle w:val="Cmathsexpressions"/>
          <w:rFonts w:eastAsia="Calibri"/>
        </w:rPr>
        <w:t xml:space="preserve"> = </w:t>
      </w:r>
      <w:r w:rsidRPr="00E96246">
        <w:rPr>
          <w:rFonts w:eastAsia="Calibri"/>
        </w:rPr>
        <w:t>sin</w:t>
      </w:r>
      <w:r w:rsidRPr="0074580D">
        <w:rPr>
          <w:rStyle w:val="Csuperscript"/>
          <w:rFonts w:eastAsia="Calibri"/>
        </w:rPr>
        <w:t>-1</w:t>
      </w:r>
      <w:r w:rsidR="00D92A63" w:rsidRPr="00D92A63">
        <w:rPr>
          <w:rFonts w:eastAsia="Calibri"/>
          <w:position w:val="-28"/>
        </w:rPr>
        <w:object w:dxaOrig="560" w:dyaOrig="680" w14:anchorId="5D52C5B6">
          <v:shape id="_x0000_i1044" type="#_x0000_t75" style="width:29pt;height:33.3pt" o:ole="">
            <v:imagedata r:id="rId52" o:title=""/>
          </v:shape>
          <o:OLEObject Type="Embed" ProgID="Equation.DSMT4" ShapeID="_x0000_i1044" DrawAspect="Content" ObjectID="_1538896331" r:id="rId53"/>
        </w:object>
      </w:r>
    </w:p>
    <w:p w14:paraId="65448EB6" w14:textId="514FD387" w:rsidR="001C37E3" w:rsidRPr="0074580D" w:rsidRDefault="001C37E3" w:rsidP="00380061">
      <w:pPr>
        <w:pStyle w:val="Pquestiontextmainstem"/>
      </w:pPr>
      <w:r w:rsidRPr="0074580D">
        <w:rPr>
          <w:rStyle w:val="Cmathsexpressions"/>
          <w:rFonts w:eastAsia="Calibri"/>
        </w:rPr>
        <w:t xml:space="preserve">   = </w:t>
      </w:r>
      <w:r w:rsidRPr="00E96246">
        <w:rPr>
          <w:rFonts w:eastAsia="Calibri"/>
        </w:rPr>
        <w:t>63.47</w:t>
      </w:r>
      <w:r w:rsidR="00D92A63" w:rsidRPr="00D92A63">
        <w:rPr>
          <w:rStyle w:val="Csymbol"/>
          <w:rFonts w:eastAsia="Calibri"/>
        </w:rPr>
        <w:t></w:t>
      </w:r>
    </w:p>
    <w:p w14:paraId="1223DBB9" w14:textId="667CD0ED" w:rsidR="001C37E3" w:rsidRPr="00E96246" w:rsidRDefault="001C37E3" w:rsidP="001C37E3">
      <w:pPr>
        <w:pStyle w:val="Pquestionheadingsx"/>
      </w:pPr>
      <w:r w:rsidRPr="00E96246">
        <w:t>Question 12</w:t>
      </w:r>
      <w:r>
        <w:tab/>
      </w:r>
      <w:r w:rsidR="00DA4A2B" w:rsidRPr="00DA4A2B">
        <w:rPr>
          <w:rStyle w:val="Cmarkslabel"/>
        </w:rPr>
        <w:t>3 marks</w:t>
      </w:r>
      <w:r>
        <w:tab/>
      </w:r>
      <w:r w:rsidRPr="00E96246">
        <w:t>[</w:t>
      </w:r>
      <w:r w:rsidR="006F0233">
        <w:t>7.</w:t>
      </w:r>
      <w:r w:rsidR="00DA4A2B" w:rsidRPr="00E96246">
        <w:t>2</w:t>
      </w:r>
      <w:r w:rsidRPr="00E96246">
        <w:t>]</w:t>
      </w:r>
    </w:p>
    <w:p w14:paraId="0A4A2B05" w14:textId="113BE510" w:rsidR="001C37E3" w:rsidRPr="001A0079" w:rsidRDefault="001A0079" w:rsidP="001A0079">
      <w:pPr>
        <w:pStyle w:val="Pquestiontextpartsa"/>
        <w:rPr>
          <w:rStyle w:val="Cmathsexpressions"/>
          <w:rFonts w:asciiTheme="minorHAnsi" w:eastAsia="Calibri" w:hAnsiTheme="minorHAnsi"/>
          <w:i w:val="0"/>
        </w:rPr>
      </w:pPr>
      <w:r w:rsidRPr="0074580D">
        <w:rPr>
          <w:rStyle w:val="Cquestionpartlabelbold"/>
        </w:rPr>
        <w:t>(a)</w:t>
      </w:r>
      <w:r w:rsidRPr="0074580D">
        <w:rPr>
          <w:rStyle w:val="Cquestionpartlabelbold"/>
        </w:rPr>
        <w:tab/>
      </w:r>
      <w:r w:rsidR="008F76C2">
        <w:rPr>
          <w:rFonts w:eastAsia="Calibri"/>
        </w:rPr>
        <w:t>sin(</w:t>
      </w:r>
      <w:r w:rsidR="001C37E3" w:rsidRPr="00E96246">
        <w:rPr>
          <w:rFonts w:eastAsia="Calibri"/>
        </w:rPr>
        <w:t>254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= </w:t>
      </w:r>
      <w:r w:rsidR="008F76C2">
        <w:rPr>
          <w:rFonts w:eastAsia="Calibri"/>
        </w:rPr>
        <w:t>sin(</w:t>
      </w:r>
      <w:r w:rsidR="001C37E3" w:rsidRPr="00E96246">
        <w:rPr>
          <w:rFonts w:eastAsia="Calibri"/>
        </w:rPr>
        <w:t>180 + 74)</w:t>
      </w:r>
      <w:r>
        <w:rPr>
          <w:rFonts w:eastAsia="Calibri"/>
        </w:rPr>
        <w:br/>
      </w:r>
      <w:r w:rsidR="00380061">
        <w:rPr>
          <w:rFonts w:eastAsia="Calibri"/>
        </w:rPr>
        <w:t>= -</w:t>
      </w:r>
      <w:r w:rsidR="008F76C2">
        <w:rPr>
          <w:rFonts w:eastAsia="Calibri"/>
        </w:rPr>
        <w:t>sin(</w:t>
      </w:r>
      <w:r w:rsidR="00380061">
        <w:rPr>
          <w:rFonts w:eastAsia="Calibri"/>
        </w:rPr>
        <w:t>74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380061">
        <w:rPr>
          <w:rFonts w:eastAsia="Calibri"/>
        </w:rPr>
        <w:t xml:space="preserve"> </w:t>
      </w:r>
      <w:r w:rsidR="00A47C2F">
        <w:rPr>
          <w:rFonts w:eastAsia="Calibri"/>
        </w:rPr>
        <w:t>[</w:t>
      </w:r>
      <w:r w:rsidR="008F76C2">
        <w:rPr>
          <w:rFonts w:eastAsia="Calibri"/>
        </w:rPr>
        <w:t>sin(</w:t>
      </w:r>
      <w:r w:rsidR="001C37E3" w:rsidRPr="00E96246">
        <w:rPr>
          <w:rFonts w:eastAsia="Calibri"/>
        </w:rPr>
        <w:t>θ</w:t>
      </w:r>
      <w:r w:rsidR="00D92A63" w:rsidRPr="00D92A63">
        <w:rPr>
          <w:rFonts w:eastAsia="Calibri"/>
        </w:rPr>
        <w:t>)</w:t>
      </w:r>
      <w:r w:rsidR="001C37E3" w:rsidRPr="0074580D">
        <w:rPr>
          <w:rStyle w:val="Cmathsexpressions"/>
          <w:rFonts w:eastAsia="Calibri"/>
        </w:rPr>
        <w:t xml:space="preserve"> </w:t>
      </w:r>
      <w:r w:rsidR="001C37E3" w:rsidRPr="00E96246">
        <w:rPr>
          <w:rFonts w:eastAsia="Calibri"/>
        </w:rPr>
        <w:t>is negative in the 3rd quadrant</w:t>
      </w:r>
      <w:r w:rsidR="00A47C2F">
        <w:rPr>
          <w:rFonts w:eastAsia="Calibri"/>
        </w:rPr>
        <w:t>]</w:t>
      </w:r>
    </w:p>
    <w:p w14:paraId="5C18559C" w14:textId="7A22A7E7" w:rsidR="001C37E3" w:rsidRPr="001A0079" w:rsidRDefault="001A0079" w:rsidP="001A0079">
      <w:pPr>
        <w:pStyle w:val="Pquestiontextpartsa"/>
      </w:pPr>
      <w:r>
        <w:rPr>
          <w:rStyle w:val="Cquestionpartlabelbold"/>
        </w:rPr>
        <w:t>(b</w:t>
      </w:r>
      <w:r w:rsidRPr="0074580D">
        <w:rPr>
          <w:rStyle w:val="Cquestionpartlabelbold"/>
        </w:rPr>
        <w:t>)</w:t>
      </w:r>
      <w:r w:rsidRPr="0074580D">
        <w:rPr>
          <w:rStyle w:val="Cquestionpartlabelbold"/>
        </w:rPr>
        <w:tab/>
      </w:r>
      <w:r w:rsidR="008F76C2">
        <w:rPr>
          <w:rFonts w:eastAsia="Calibri"/>
        </w:rPr>
        <w:t>cos(</w:t>
      </w:r>
      <w:r w:rsidR="001C37E3" w:rsidRPr="00E96246">
        <w:rPr>
          <w:rFonts w:eastAsia="Calibri"/>
        </w:rPr>
        <w:t>313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= </w:t>
      </w:r>
      <w:r w:rsidR="008F76C2">
        <w:rPr>
          <w:rFonts w:eastAsia="Calibri"/>
        </w:rPr>
        <w:t>cos(</w:t>
      </w:r>
      <w:r w:rsidR="001C37E3" w:rsidRPr="00E96246">
        <w:rPr>
          <w:rFonts w:eastAsia="Calibri"/>
        </w:rPr>
        <w:t xml:space="preserve">360 </w:t>
      </w:r>
      <w:r w:rsidR="001C37E3" w:rsidRPr="00E96246">
        <w:rPr>
          <w:rFonts w:eastAsia="Calibri"/>
        </w:rPr>
        <w:sym w:font="Symbol" w:char="F02D"/>
      </w:r>
      <w:r w:rsidR="001C37E3" w:rsidRPr="00E96246">
        <w:rPr>
          <w:rFonts w:eastAsia="Calibri"/>
        </w:rPr>
        <w:t xml:space="preserve"> 47) </w:t>
      </w:r>
      <w:r>
        <w:br/>
      </w:r>
      <w:r w:rsidR="00380061">
        <w:rPr>
          <w:rFonts w:eastAsia="Calibri"/>
        </w:rPr>
        <w:t xml:space="preserve">= </w:t>
      </w:r>
      <w:r w:rsidR="008F76C2">
        <w:rPr>
          <w:rFonts w:eastAsia="Calibri"/>
        </w:rPr>
        <w:t>cos(</w:t>
      </w:r>
      <w:r w:rsidR="00380061">
        <w:rPr>
          <w:rFonts w:eastAsia="Calibri"/>
        </w:rPr>
        <w:t>47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380061">
        <w:rPr>
          <w:rFonts w:eastAsia="Calibri"/>
        </w:rPr>
        <w:t xml:space="preserve"> </w:t>
      </w:r>
      <w:r w:rsidR="00A47C2F">
        <w:rPr>
          <w:rFonts w:eastAsia="Calibri"/>
        </w:rPr>
        <w:t>[</w:t>
      </w:r>
      <w:r w:rsidR="008F76C2">
        <w:rPr>
          <w:rFonts w:eastAsia="Calibri"/>
        </w:rPr>
        <w:t>cos(</w:t>
      </w:r>
      <w:r w:rsidR="001C37E3" w:rsidRPr="00E96246">
        <w:rPr>
          <w:rFonts w:eastAsia="Calibri"/>
        </w:rPr>
        <w:t>θ</w:t>
      </w:r>
      <w:r w:rsidR="00D92A63" w:rsidRPr="00D92A63">
        <w:rPr>
          <w:rFonts w:eastAsia="Calibri"/>
        </w:rPr>
        <w:t>)</w:t>
      </w:r>
      <w:r w:rsidR="001C37E3" w:rsidRPr="0074580D">
        <w:rPr>
          <w:rStyle w:val="Cmathsexpressions"/>
          <w:rFonts w:eastAsia="Calibri"/>
        </w:rPr>
        <w:t xml:space="preserve"> </w:t>
      </w:r>
      <w:r w:rsidR="00A47C2F">
        <w:rPr>
          <w:rFonts w:eastAsia="Calibri"/>
        </w:rPr>
        <w:t>is positive in the 4th quadrant]</w:t>
      </w:r>
    </w:p>
    <w:p w14:paraId="0C8FB66C" w14:textId="4F360312" w:rsidR="001C37E3" w:rsidRPr="00E96246" w:rsidRDefault="001A0079" w:rsidP="001A0079">
      <w:pPr>
        <w:pStyle w:val="Pquestiontextpartsa"/>
        <w:rPr>
          <w:rFonts w:eastAsia="Calibri"/>
        </w:rPr>
      </w:pPr>
      <w:r>
        <w:rPr>
          <w:rStyle w:val="Cquestionpartlabelbold"/>
        </w:rPr>
        <w:t>(c</w:t>
      </w:r>
      <w:r w:rsidRPr="0074580D">
        <w:rPr>
          <w:rStyle w:val="Cquestionpartlabelbold"/>
        </w:rPr>
        <w:t>)</w:t>
      </w:r>
      <w:r w:rsidRPr="0074580D">
        <w:rPr>
          <w:rStyle w:val="Cquestionpartlabelbold"/>
        </w:rPr>
        <w:tab/>
      </w:r>
      <w:r w:rsidR="008F76C2">
        <w:rPr>
          <w:rFonts w:eastAsia="Calibri"/>
        </w:rPr>
        <w:t>tan(</w:t>
      </w:r>
      <w:r w:rsidR="001C37E3" w:rsidRPr="00E96246">
        <w:rPr>
          <w:rFonts w:eastAsia="Calibri"/>
        </w:rPr>
        <w:t>128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= </w:t>
      </w:r>
      <w:r w:rsidR="008F76C2">
        <w:rPr>
          <w:rFonts w:eastAsia="Calibri"/>
        </w:rPr>
        <w:t>tan(</w:t>
      </w:r>
      <w:r w:rsidR="001C37E3" w:rsidRPr="00E96246">
        <w:rPr>
          <w:rFonts w:eastAsia="Calibri"/>
        </w:rPr>
        <w:t>180 − 52)</w:t>
      </w:r>
      <w:r w:rsidR="001A5D0A">
        <w:rPr>
          <w:rFonts w:eastAsia="Calibri"/>
        </w:rPr>
        <w:br/>
      </w:r>
      <w:r w:rsidR="00380061">
        <w:rPr>
          <w:rFonts w:eastAsia="Calibri"/>
        </w:rPr>
        <w:t>= -</w:t>
      </w:r>
      <w:r w:rsidR="008F76C2">
        <w:rPr>
          <w:rFonts w:eastAsia="Calibri"/>
        </w:rPr>
        <w:t>tan(</w:t>
      </w:r>
      <w:r w:rsidR="00380061">
        <w:rPr>
          <w:rFonts w:eastAsia="Calibri"/>
        </w:rPr>
        <w:t>52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380061">
        <w:rPr>
          <w:rFonts w:eastAsia="Calibri"/>
        </w:rPr>
        <w:t xml:space="preserve"> </w:t>
      </w:r>
      <w:r w:rsidR="00A47C2F">
        <w:rPr>
          <w:rFonts w:eastAsia="Calibri"/>
        </w:rPr>
        <w:t>[</w:t>
      </w:r>
      <w:r w:rsidR="008F76C2">
        <w:rPr>
          <w:rFonts w:eastAsia="Calibri"/>
        </w:rPr>
        <w:t>tan(</w:t>
      </w:r>
      <w:r w:rsidR="001C37E3" w:rsidRPr="00E96246">
        <w:rPr>
          <w:rFonts w:eastAsia="Calibri"/>
        </w:rPr>
        <w:t>θ</w:t>
      </w:r>
      <w:r w:rsidR="00D92A63" w:rsidRPr="00D92A63">
        <w:rPr>
          <w:rFonts w:eastAsia="Calibri"/>
        </w:rPr>
        <w:t>)</w:t>
      </w:r>
      <w:r w:rsidR="001C37E3" w:rsidRPr="0074580D">
        <w:rPr>
          <w:rStyle w:val="Cmathsexpressions"/>
          <w:rFonts w:eastAsia="Calibri"/>
        </w:rPr>
        <w:t xml:space="preserve"> </w:t>
      </w:r>
      <w:r w:rsidR="00A47C2F">
        <w:rPr>
          <w:rFonts w:eastAsia="Calibri"/>
        </w:rPr>
        <w:t>is negative in the 2nd quadrant]</w:t>
      </w:r>
    </w:p>
    <w:p w14:paraId="01B051E7" w14:textId="785653E4" w:rsidR="001C37E3" w:rsidRPr="00E96246" w:rsidRDefault="001C37E3" w:rsidP="001C37E3">
      <w:pPr>
        <w:pStyle w:val="Pquestionheadingsx"/>
      </w:pPr>
      <w:r w:rsidRPr="00E96246">
        <w:t>Question 13</w:t>
      </w:r>
      <w:r>
        <w:tab/>
      </w:r>
      <w:r w:rsidR="00DA4A2B" w:rsidRPr="00DA4A2B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DA4A2B" w:rsidRPr="00E96246">
        <w:t>2</w:t>
      </w:r>
      <w:r w:rsidRPr="00E96246">
        <w:t>]</w:t>
      </w:r>
    </w:p>
    <w:p w14:paraId="1AD2108E" w14:textId="0C7A8CA2" w:rsidR="001C37E3" w:rsidRPr="00E96246" w:rsidRDefault="008F76C2" w:rsidP="00E90FB4">
      <w:pPr>
        <w:pStyle w:val="Pquestiontextmainstem"/>
      </w:pPr>
      <w:r>
        <w:rPr>
          <w:rFonts w:eastAsia="Calibri"/>
        </w:rPr>
        <w:t>sin(</w:t>
      </w:r>
      <w:r w:rsidR="001C37E3" w:rsidRPr="00E96246">
        <w:rPr>
          <w:rFonts w:eastAsia="Calibri"/>
        </w:rPr>
        <w:t>28</w:t>
      </w:r>
      <w:r w:rsidR="00D92A63" w:rsidRPr="00D92A63">
        <w:rPr>
          <w:rStyle w:val="Csymbol"/>
          <w:rFonts w:eastAsia="Calibri"/>
        </w:rPr>
        <w:t></w:t>
      </w:r>
      <w:r w:rsidR="00D92A63" w:rsidRP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in the 1st quadrant means </w:t>
      </w:r>
      <w:r w:rsidR="001C37E3" w:rsidRPr="00E96246">
        <w:sym w:font="Symbol" w:char="F066"/>
      </w:r>
      <w:r w:rsidR="001C37E3" w:rsidRPr="00E96246">
        <w:t xml:space="preserve"> is in the 3rd or 4th quadrant.</w:t>
      </w:r>
    </w:p>
    <w:p w14:paraId="6C8ED8C3" w14:textId="77777777" w:rsidR="00343E00" w:rsidRDefault="00343E00" w:rsidP="00E90FB4">
      <w:pPr>
        <w:pStyle w:val="Pquestiontextmainstem"/>
      </w:pPr>
      <w:r>
        <w:t>In the 3rd quadrant:</w:t>
      </w:r>
    </w:p>
    <w:p w14:paraId="1B24FFE9" w14:textId="3F1EB41D" w:rsidR="001C37E3" w:rsidRPr="00343E00" w:rsidRDefault="001C37E3" w:rsidP="00E90FB4">
      <w:pPr>
        <w:pStyle w:val="Pquestiontextmainstem"/>
      </w:pPr>
      <w:r w:rsidRPr="00E96246">
        <w:sym w:font="Symbol" w:char="F066"/>
      </w:r>
      <w:r w:rsidRPr="00E96246">
        <w:t xml:space="preserve"> = 180</w:t>
      </w:r>
      <w:r w:rsidR="00D92A63" w:rsidRPr="00D92A63">
        <w:rPr>
          <w:rStyle w:val="Csymbol"/>
        </w:rPr>
        <w:t></w:t>
      </w:r>
      <w:r w:rsidRPr="00E96246">
        <w:t xml:space="preserve"> + 28</w:t>
      </w:r>
      <w:r w:rsidR="00D92A63" w:rsidRPr="00D92A63">
        <w:rPr>
          <w:rStyle w:val="Csymbol"/>
        </w:rPr>
        <w:t></w:t>
      </w:r>
      <w:r w:rsidR="00343E00">
        <w:t xml:space="preserve"> </w:t>
      </w:r>
      <w:r w:rsidRPr="00E96246">
        <w:t>= 208</w:t>
      </w:r>
      <w:r w:rsidR="00D92A63" w:rsidRPr="00D92A63">
        <w:rPr>
          <w:rStyle w:val="Csymbol"/>
        </w:rPr>
        <w:t></w:t>
      </w:r>
    </w:p>
    <w:p w14:paraId="051EA308" w14:textId="77777777" w:rsidR="00343E00" w:rsidRDefault="00343E00" w:rsidP="00380061">
      <w:pPr>
        <w:pStyle w:val="Pquestiontextmainstem"/>
      </w:pPr>
      <w:r>
        <w:t>In the 4th quadrant:</w:t>
      </w:r>
    </w:p>
    <w:p w14:paraId="42718CA0" w14:textId="03612122" w:rsidR="001C37E3" w:rsidRPr="00343E00" w:rsidRDefault="001C37E3" w:rsidP="00380061">
      <w:pPr>
        <w:pStyle w:val="Pquestiontextmainstem"/>
        <w:rPr>
          <w:rStyle w:val="Ptimtext"/>
          <w:rFonts w:eastAsia="Calibri"/>
          <w:b w:val="0"/>
          <w:bCs w:val="0"/>
          <w:color w:val="auto"/>
        </w:rPr>
      </w:pPr>
      <w:r w:rsidRPr="00E96246">
        <w:sym w:font="Symbol" w:char="F066"/>
      </w:r>
      <w:r w:rsidRPr="00E96246">
        <w:t xml:space="preserve"> = 360</w:t>
      </w:r>
      <w:r w:rsidR="00D92A63" w:rsidRPr="00D92A63">
        <w:rPr>
          <w:rStyle w:val="Csymbol"/>
        </w:rPr>
        <w:t></w:t>
      </w:r>
      <w:r w:rsidRPr="00E96246">
        <w:t xml:space="preserve"> − 28</w:t>
      </w:r>
      <w:r w:rsidR="00D92A63" w:rsidRPr="00D92A63">
        <w:rPr>
          <w:rStyle w:val="Csymbol"/>
        </w:rPr>
        <w:t></w:t>
      </w:r>
      <w:r w:rsidR="00343E00">
        <w:rPr>
          <w:rFonts w:eastAsia="Calibri"/>
        </w:rPr>
        <w:t xml:space="preserve"> </w:t>
      </w:r>
      <w:r w:rsidRPr="00E96246">
        <w:t>= 332</w:t>
      </w:r>
      <w:r w:rsidR="00D92A63" w:rsidRPr="00D92A63">
        <w:rPr>
          <w:rStyle w:val="Csymbol"/>
        </w:rPr>
        <w:t></w:t>
      </w:r>
    </w:p>
    <w:p w14:paraId="192CBD27" w14:textId="1C1A3744" w:rsidR="001C37E3" w:rsidRPr="00E96246" w:rsidRDefault="001C37E3" w:rsidP="001C37E3">
      <w:pPr>
        <w:pStyle w:val="Pquestionheadingsx"/>
      </w:pPr>
      <w:r w:rsidRPr="00E96246">
        <w:t>Question 14</w:t>
      </w:r>
      <w:r>
        <w:tab/>
      </w:r>
      <w:r w:rsidR="00DA4A2B" w:rsidRPr="00DA4A2B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DA4A2B" w:rsidRPr="00E96246">
        <w:t>2</w:t>
      </w:r>
      <w:r w:rsidRPr="00E96246">
        <w:t>]</w:t>
      </w:r>
    </w:p>
    <w:p w14:paraId="5A2EB822" w14:textId="23FF738B" w:rsidR="001C37E3" w:rsidRPr="00E96246" w:rsidRDefault="001C37E3" w:rsidP="00E90FB4">
      <w:pPr>
        <w:pStyle w:val="Pquestiontextpartsa"/>
        <w:rPr>
          <w:rFonts w:eastAsia="Calibri"/>
        </w:rPr>
      </w:pPr>
      <w:r w:rsidRPr="0074580D">
        <w:rPr>
          <w:rStyle w:val="Cquestionpartlabelbold"/>
          <w:rFonts w:eastAsia="Calibri"/>
        </w:rPr>
        <w:t>(a)</w:t>
      </w:r>
      <w:r w:rsidR="00380061">
        <w:rPr>
          <w:rFonts w:eastAsia="Calibri"/>
        </w:rPr>
        <w:tab/>
      </w:r>
      <w:r w:rsidRPr="00E96246">
        <w:rPr>
          <w:rFonts w:eastAsia="Calibri"/>
        </w:rPr>
        <w:t>Period = 180</w:t>
      </w:r>
      <w:r w:rsidR="00D92A63" w:rsidRPr="00D92A63">
        <w:rPr>
          <w:rStyle w:val="Csymbol"/>
          <w:rFonts w:eastAsia="Calibri"/>
        </w:rPr>
        <w:t></w:t>
      </w:r>
    </w:p>
    <w:p w14:paraId="4D5AD32E" w14:textId="0013867D" w:rsidR="001C37E3" w:rsidRPr="00E96246" w:rsidRDefault="001C37E3" w:rsidP="00D92A63">
      <w:pPr>
        <w:pStyle w:val="Pquestiontextpartsa"/>
        <w:rPr>
          <w:rFonts w:eastAsia="Calibri"/>
        </w:rPr>
      </w:pPr>
      <w:r w:rsidRPr="0074580D">
        <w:rPr>
          <w:rStyle w:val="Cquestionpartlabelbold"/>
          <w:rFonts w:eastAsia="Calibri"/>
        </w:rPr>
        <w:t>(b)</w:t>
      </w:r>
      <w:r w:rsidR="00380061">
        <w:rPr>
          <w:rFonts w:eastAsia="Calibri"/>
        </w:rPr>
        <w:tab/>
      </w:r>
      <w:r w:rsidRPr="00D92A63">
        <w:rPr>
          <w:rFonts w:eastAsia="Calibri"/>
        </w:rPr>
        <w:t>Amplitude</w:t>
      </w:r>
      <w:r w:rsidRPr="00E96246">
        <w:t xml:space="preserve"> = 1</w:t>
      </w:r>
    </w:p>
    <w:p w14:paraId="30647BF4" w14:textId="4BDA1FFA" w:rsidR="001C37E3" w:rsidRPr="00E96246" w:rsidRDefault="001C37E3" w:rsidP="001C37E3">
      <w:pPr>
        <w:pStyle w:val="Pquestionheadingsx"/>
      </w:pPr>
      <w:r w:rsidRPr="00E96246">
        <w:t>Question 15</w:t>
      </w:r>
      <w:r>
        <w:tab/>
      </w:r>
      <w:r w:rsidR="00DA4A2B" w:rsidRPr="00DA4A2B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DA4A2B" w:rsidRPr="00E96246">
        <w:t>3</w:t>
      </w:r>
      <w:r w:rsidRPr="00E96246">
        <w:t>]</w:t>
      </w:r>
    </w:p>
    <w:p w14:paraId="60D20BFB" w14:textId="589D4DBC" w:rsidR="001C37E3" w:rsidRPr="00E96246" w:rsidRDefault="001C37E3" w:rsidP="001C37E3">
      <w:pPr>
        <w:pStyle w:val="Pquestiontextmainstem"/>
        <w:rPr>
          <w:rFonts w:eastAsia="Calibri"/>
        </w:rPr>
      </w:pPr>
      <w:r w:rsidRPr="00E96246">
        <w:rPr>
          <w:rFonts w:eastAsia="Calibri"/>
        </w:rPr>
        <w:t xml:space="preserve">3 + 5 </w:t>
      </w:r>
      <w:r w:rsidR="008F76C2">
        <w:rPr>
          <w:rFonts w:eastAsia="Calibri"/>
        </w:rPr>
        <w:t>sin(</w:t>
      </w:r>
      <w:r w:rsidR="006C4E25" w:rsidRPr="0074580D">
        <w:rPr>
          <w:rStyle w:val="Cmathsexpressions"/>
        </w:rPr>
        <w:t>x</w:t>
      </w:r>
      <w:r w:rsidR="00D92A63">
        <w:rPr>
          <w:rFonts w:eastAsia="Calibri"/>
        </w:rPr>
        <w:t>)</w:t>
      </w:r>
      <w:r w:rsidRPr="0074580D">
        <w:rPr>
          <w:rStyle w:val="Cmathsexpressions"/>
          <w:rFonts w:eastAsia="Calibri"/>
        </w:rPr>
        <w:t xml:space="preserve"> </w:t>
      </w:r>
      <w:r w:rsidRPr="00E96246">
        <w:rPr>
          <w:rFonts w:eastAsia="Calibri"/>
        </w:rPr>
        <w:t>= 0</w:t>
      </w:r>
    </w:p>
    <w:p w14:paraId="75227D23" w14:textId="61AB06D1" w:rsidR="001C37E3" w:rsidRPr="00E96246" w:rsidRDefault="008F76C2" w:rsidP="0074580D">
      <w:pPr>
        <w:pStyle w:val="Pquestiontextmainstem"/>
        <w:rPr>
          <w:rFonts w:eastAsia="Calibri"/>
        </w:rPr>
      </w:pPr>
      <w:r>
        <w:rPr>
          <w:rFonts w:eastAsia="Calibri"/>
        </w:rPr>
        <w:t>sin(</w:t>
      </w:r>
      <w:r w:rsidR="006C4E25" w:rsidRPr="0074580D">
        <w:rPr>
          <w:rStyle w:val="Cmathsexpressions"/>
        </w:rPr>
        <w:t>x</w:t>
      </w:r>
      <w:r w:rsidR="00D92A63">
        <w:rPr>
          <w:rFonts w:eastAsia="Calibri"/>
        </w:rPr>
        <w:t>)</w:t>
      </w:r>
      <w:r w:rsidR="001C37E3" w:rsidRPr="0074580D">
        <w:rPr>
          <w:rStyle w:val="Cmathsexpressions"/>
          <w:rFonts w:eastAsia="Calibri"/>
        </w:rPr>
        <w:t xml:space="preserve"> = </w:t>
      </w:r>
      <w:r w:rsidR="00981D64" w:rsidRPr="00981D64">
        <w:rPr>
          <w:rStyle w:val="Cmathsexpressions"/>
          <w:rFonts w:eastAsia="Calibri"/>
        </w:rPr>
        <w:object w:dxaOrig="380" w:dyaOrig="620" w14:anchorId="3122A3A7">
          <v:shape id="_x0000_i1045" type="#_x0000_t75" style="width:18.25pt;height:31.15pt" o:ole="">
            <v:imagedata r:id="rId54" o:title=""/>
          </v:shape>
          <o:OLEObject Type="Embed" ProgID="Equation.DSMT4" ShapeID="_x0000_i1045" DrawAspect="Content" ObjectID="_1538896332" r:id="rId55"/>
        </w:object>
      </w:r>
    </w:p>
    <w:p w14:paraId="57A0F146" w14:textId="48EF5DDD" w:rsidR="001C37E3" w:rsidRPr="0074580D" w:rsidRDefault="008F76C2" w:rsidP="00380061">
      <w:pPr>
        <w:pStyle w:val="Pquestiontextmainstem"/>
      </w:pPr>
      <w:r>
        <w:rPr>
          <w:rFonts w:eastAsia="Calibri"/>
        </w:rPr>
        <w:t>sin(</w:t>
      </w:r>
      <w:r w:rsidR="006C4E25" w:rsidRPr="0074580D">
        <w:rPr>
          <w:rStyle w:val="Cmathsexpressions"/>
        </w:rPr>
        <w:t>x</w:t>
      </w:r>
      <w:r w:rsidR="00D92A63">
        <w:rPr>
          <w:rFonts w:eastAsia="Calibri"/>
        </w:rPr>
        <w:t>)</w:t>
      </w:r>
      <w:r w:rsidR="001C37E3" w:rsidRPr="00E96246">
        <w:rPr>
          <w:rFonts w:eastAsia="Calibri"/>
        </w:rPr>
        <w:t xml:space="preserve"> is negative in the 3rd and 4th quadrants </w:t>
      </w:r>
    </w:p>
    <w:p w14:paraId="5454DCDA" w14:textId="2F218D29" w:rsidR="001C37E3" w:rsidRPr="00E96246" w:rsidRDefault="001C37E3" w:rsidP="001C37E3">
      <w:pPr>
        <w:pStyle w:val="Pquestionheadingsx"/>
      </w:pPr>
      <w:r w:rsidRPr="00E96246">
        <w:t>Question 16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Pr="00E96246">
        <w:t>[</w:t>
      </w:r>
      <w:r w:rsidR="006F0233">
        <w:t>7.</w:t>
      </w:r>
      <w:r w:rsidR="00DA4A2B" w:rsidRPr="00E96246">
        <w:t>3</w:t>
      </w:r>
      <w:r w:rsidRPr="00E96246">
        <w:t>]</w:t>
      </w:r>
    </w:p>
    <w:p w14:paraId="34672480" w14:textId="0BF96F4D" w:rsidR="001C37E3" w:rsidRPr="00E96246" w:rsidRDefault="001C37E3" w:rsidP="00E90FB4">
      <w:pPr>
        <w:pStyle w:val="Pquestiontextmainstem"/>
      </w:pPr>
      <w:r w:rsidRPr="00E96246">
        <w:rPr>
          <w:rFonts w:eastAsia="Calibri"/>
        </w:rPr>
        <w:t xml:space="preserve">8 </w:t>
      </w:r>
      <w:r w:rsidR="008F76C2">
        <w:rPr>
          <w:rFonts w:eastAsia="Calibri"/>
        </w:rPr>
        <w:t>cos(</w:t>
      </w:r>
      <w:r w:rsidRPr="00E96246">
        <w:sym w:font="Symbol" w:char="F066"/>
      </w:r>
      <w:r w:rsidR="00D92A63">
        <w:t>)</w:t>
      </w:r>
      <w:r w:rsidRPr="00E96246">
        <w:t xml:space="preserve"> </w:t>
      </w:r>
      <w:r w:rsidRPr="00E96246">
        <w:rPr>
          <w:rFonts w:eastAsia="Calibri"/>
        </w:rPr>
        <w:t>+ 5 = 0</w:t>
      </w:r>
      <w:r w:rsidRPr="00E96246">
        <w:t xml:space="preserve">  </w:t>
      </w:r>
    </w:p>
    <w:p w14:paraId="73F01525" w14:textId="2DE8125C" w:rsidR="001C37E3" w:rsidRPr="00E96246" w:rsidRDefault="008F76C2" w:rsidP="00E90FB4">
      <w:pPr>
        <w:pStyle w:val="Pquestiontextmainstem"/>
      </w:pPr>
      <w:r>
        <w:t>cos(</w:t>
      </w:r>
      <w:r w:rsidR="001C37E3" w:rsidRPr="00E96246">
        <w:sym w:font="Symbol" w:char="F066"/>
      </w:r>
      <w:r w:rsidR="00D92A63">
        <w:t>)</w:t>
      </w:r>
      <w:r w:rsidR="001C37E3" w:rsidRPr="00E96246">
        <w:t xml:space="preserve"> =</w:t>
      </w:r>
      <w:r w:rsidR="00981D64" w:rsidRPr="00981D64">
        <w:rPr>
          <w:position w:val="-24"/>
        </w:rPr>
        <w:object w:dxaOrig="380" w:dyaOrig="620" w14:anchorId="074CFD39">
          <v:shape id="_x0000_i1046" type="#_x0000_t75" style="width:18.25pt;height:31.15pt" o:ole="">
            <v:imagedata r:id="rId56" o:title=""/>
          </v:shape>
          <o:OLEObject Type="Embed" ProgID="Equation.DSMT4" ShapeID="_x0000_i1046" DrawAspect="Content" ObjectID="_1538896333" r:id="rId57"/>
        </w:object>
      </w:r>
      <w:r w:rsidR="001C37E3" w:rsidRPr="00E96246">
        <w:t xml:space="preserve"> </w:t>
      </w:r>
    </w:p>
    <w:p w14:paraId="5C6813B1" w14:textId="09307852" w:rsidR="001C37E3" w:rsidRPr="00E96246" w:rsidRDefault="008F76C2" w:rsidP="00E90FB4">
      <w:pPr>
        <w:pStyle w:val="Pquestiontextmainstem"/>
        <w:rPr>
          <w:rFonts w:eastAsia="Calibri"/>
        </w:rPr>
      </w:pPr>
      <w:r>
        <w:t>cos(</w:t>
      </w:r>
      <w:r w:rsidR="001C37E3" w:rsidRPr="00E96246">
        <w:sym w:font="Symbol" w:char="F066"/>
      </w:r>
      <w:r w:rsidR="00D92A63">
        <w:t>)</w:t>
      </w:r>
      <w:r w:rsidR="001C37E3" w:rsidRPr="00E96246">
        <w:t xml:space="preserve"> is negative in 2nd and 3rd quadrants.</w:t>
      </w:r>
    </w:p>
    <w:p w14:paraId="631E6D93" w14:textId="3B1521A6" w:rsidR="001C37E3" w:rsidRPr="0074580D" w:rsidRDefault="001C37E3" w:rsidP="0074580D">
      <w:pPr>
        <w:pStyle w:val="Pquestiontextmainstem"/>
      </w:pPr>
      <w:r w:rsidRPr="00E96246">
        <w:rPr>
          <w:rFonts w:eastAsia="Calibri"/>
        </w:rPr>
        <w:t>In</w:t>
      </w:r>
      <w:r w:rsidR="00981D64">
        <w:rPr>
          <w:rFonts w:eastAsia="Calibri"/>
        </w:rPr>
        <w:t xml:space="preserve"> the</w:t>
      </w:r>
      <w:r w:rsidRPr="00E96246">
        <w:rPr>
          <w:rFonts w:eastAsia="Calibri"/>
        </w:rPr>
        <w:t xml:space="preserve"> 1st quadrant, </w:t>
      </w:r>
      <w:r w:rsidRPr="00E96246">
        <w:sym w:font="Symbol" w:char="F066"/>
      </w:r>
      <w:r w:rsidRPr="00E96246">
        <w:t xml:space="preserve"> = cos</w:t>
      </w:r>
      <w:r w:rsidRPr="0074580D">
        <w:rPr>
          <w:rStyle w:val="Csuperscript"/>
        </w:rPr>
        <w:t>-1</w:t>
      </w:r>
      <w:r w:rsidR="00D92A63" w:rsidRPr="00D92A63">
        <w:rPr>
          <w:position w:val="-28"/>
        </w:rPr>
        <w:object w:dxaOrig="460" w:dyaOrig="680" w14:anchorId="52C6C145">
          <v:shape id="_x0000_i1047" type="#_x0000_t75" style="width:22.55pt;height:34.4pt" o:ole="">
            <v:imagedata r:id="rId58" o:title=""/>
          </v:shape>
          <o:OLEObject Type="Embed" ProgID="Equation.DSMT4" ShapeID="_x0000_i1047" DrawAspect="Content" ObjectID="_1538896334" r:id="rId59"/>
        </w:object>
      </w:r>
      <w:r w:rsidR="00AD4F6E">
        <w:t xml:space="preserve"> </w:t>
      </w:r>
      <w:r w:rsidRPr="0074580D">
        <w:t>= 51.32</w:t>
      </w:r>
      <w:r w:rsidR="00D92A63" w:rsidRPr="00D92A63">
        <w:rPr>
          <w:rStyle w:val="Csymbol"/>
        </w:rPr>
        <w:t></w:t>
      </w:r>
    </w:p>
    <w:p w14:paraId="215E8316" w14:textId="0C75A93B" w:rsidR="001C37E3" w:rsidRPr="00E96246" w:rsidRDefault="001C37E3" w:rsidP="00E90FB4">
      <w:pPr>
        <w:pStyle w:val="Pquestiontextmainstem"/>
      </w:pPr>
      <w:r w:rsidRPr="00E96246">
        <w:rPr>
          <w:rFonts w:eastAsia="Calibri"/>
        </w:rPr>
        <w:lastRenderedPageBreak/>
        <w:t>In 2nd quadrant,</w:t>
      </w:r>
      <w:r w:rsidRPr="0074580D">
        <w:rPr>
          <w:rStyle w:val="Cmathsexpressions"/>
        </w:rPr>
        <w:t xml:space="preserve"> </w:t>
      </w:r>
      <w:r w:rsidRPr="00E96246">
        <w:sym w:font="Symbol" w:char="F066"/>
      </w:r>
      <w:r w:rsidRPr="00E96246">
        <w:t xml:space="preserve"> = (180 – 51.32)</w:t>
      </w:r>
      <w:r w:rsidR="00D92A63" w:rsidRPr="00D92A63">
        <w:rPr>
          <w:rStyle w:val="Csymbol"/>
        </w:rPr>
        <w:t></w:t>
      </w:r>
    </w:p>
    <w:p w14:paraId="41D79EEF" w14:textId="649C6D2C" w:rsidR="001C37E3" w:rsidRPr="0074580D" w:rsidRDefault="001C37E3" w:rsidP="0074580D">
      <w:pPr>
        <w:pStyle w:val="Pquestiontextmainstem"/>
      </w:pPr>
      <w:r w:rsidRPr="0074580D">
        <w:t>= 128.68</w:t>
      </w:r>
      <w:r w:rsidR="00D92A63" w:rsidRPr="00D92A63">
        <w:rPr>
          <w:rStyle w:val="Csymbol"/>
        </w:rPr>
        <w:t></w:t>
      </w:r>
    </w:p>
    <w:p w14:paraId="07F91CA8" w14:textId="25EAA8AF" w:rsidR="001C37E3" w:rsidRPr="00E96246" w:rsidRDefault="001C37E3" w:rsidP="00E90FB4">
      <w:pPr>
        <w:pStyle w:val="Pquestiontextmainstem"/>
      </w:pPr>
      <w:r w:rsidRPr="00E96246">
        <w:t>Add and subtract multiples of 360</w:t>
      </w:r>
      <w:r w:rsidR="00D92A63" w:rsidRPr="00D92A63">
        <w:rPr>
          <w:rStyle w:val="Csymbol"/>
        </w:rPr>
        <w:t></w:t>
      </w:r>
    </w:p>
    <w:p w14:paraId="7ACD06BC" w14:textId="1CF12B04" w:rsidR="001C37E3" w:rsidRPr="00E96246" w:rsidRDefault="001C37E3" w:rsidP="00E90FB4">
      <w:pPr>
        <w:pStyle w:val="Pquestiontextmainstem"/>
      </w:pPr>
      <w:r w:rsidRPr="00E96246">
        <w:sym w:font="Symbol" w:char="F066"/>
      </w:r>
      <w:r w:rsidRPr="00E96246">
        <w:t xml:space="preserve"> = (128.68 ± 360</w:t>
      </w:r>
      <w:r w:rsidRPr="0074580D">
        <w:rPr>
          <w:rStyle w:val="Cmathsexpressions"/>
        </w:rPr>
        <w:t>n</w:t>
      </w:r>
      <w:r w:rsidRPr="00E96246">
        <w:t>)</w:t>
      </w:r>
      <w:r w:rsidR="00D92A63" w:rsidRPr="00D92A63">
        <w:rPr>
          <w:rStyle w:val="Csymbol"/>
        </w:rPr>
        <w:t></w:t>
      </w:r>
      <w:r w:rsidRPr="00E96246">
        <w:t xml:space="preserve">, </w:t>
      </w:r>
      <w:r w:rsidRPr="0074580D">
        <w:rPr>
          <w:rStyle w:val="Cmathsexpressions"/>
        </w:rPr>
        <w:t xml:space="preserve">n </w:t>
      </w:r>
      <w:r w:rsidRPr="00E96246">
        <w:t>= 0, 1, 2,…</w:t>
      </w:r>
    </w:p>
    <w:p w14:paraId="268852DC" w14:textId="43D41638" w:rsidR="001C37E3" w:rsidRPr="00E96246" w:rsidRDefault="001C37E3" w:rsidP="00E90FB4">
      <w:pPr>
        <w:pStyle w:val="Pquestiontextmainstem"/>
      </w:pPr>
      <w:r w:rsidRPr="00E96246">
        <w:rPr>
          <w:rFonts w:eastAsia="Calibri"/>
        </w:rPr>
        <w:t>In 3rd quadrant,</w:t>
      </w:r>
      <w:r w:rsidRPr="0074580D">
        <w:rPr>
          <w:rStyle w:val="Cmathsexpressions"/>
        </w:rPr>
        <w:t xml:space="preserve"> </w:t>
      </w:r>
      <w:r w:rsidRPr="00E96246">
        <w:sym w:font="Symbol" w:char="F066"/>
      </w:r>
      <w:r w:rsidRPr="0074580D">
        <w:rPr>
          <w:rStyle w:val="Cmathsexpressions"/>
        </w:rPr>
        <w:t xml:space="preserve"> </w:t>
      </w:r>
      <w:r w:rsidRPr="00E96246">
        <w:t>= (180 + -51.32)</w:t>
      </w:r>
      <w:r w:rsidR="00D92A63" w:rsidRPr="00D92A63">
        <w:rPr>
          <w:rStyle w:val="Csymbol"/>
        </w:rPr>
        <w:t></w:t>
      </w:r>
    </w:p>
    <w:p w14:paraId="56DF7F70" w14:textId="5838AEF4" w:rsidR="001C37E3" w:rsidRPr="0074580D" w:rsidRDefault="001C37E3" w:rsidP="0074580D">
      <w:pPr>
        <w:pStyle w:val="Pquestiontextmainstem"/>
      </w:pPr>
      <w:r w:rsidRPr="0074580D">
        <w:t>= 231.32</w:t>
      </w:r>
      <w:r w:rsidR="00D92A63" w:rsidRPr="00D92A63">
        <w:rPr>
          <w:rStyle w:val="Csymbol"/>
        </w:rPr>
        <w:t></w:t>
      </w:r>
    </w:p>
    <w:p w14:paraId="5728CA65" w14:textId="419A16C9" w:rsidR="001C37E3" w:rsidRPr="00E96246" w:rsidRDefault="001C37E3" w:rsidP="00E90FB4">
      <w:pPr>
        <w:pStyle w:val="Pquestiontextmainstem"/>
      </w:pPr>
      <w:r w:rsidRPr="00E96246">
        <w:t>Add and subtract multiples of 360</w:t>
      </w:r>
      <w:r w:rsidR="00D92A63" w:rsidRPr="00D92A63">
        <w:rPr>
          <w:rStyle w:val="Csymbol"/>
        </w:rPr>
        <w:t></w:t>
      </w:r>
    </w:p>
    <w:p w14:paraId="52E9754F" w14:textId="090CA503" w:rsidR="001C37E3" w:rsidRPr="00E96246" w:rsidRDefault="001C37E3" w:rsidP="00E90FB4">
      <w:pPr>
        <w:pStyle w:val="Pquestiontextmainstem"/>
      </w:pPr>
      <w:r w:rsidRPr="00E96246">
        <w:sym w:font="Symbol" w:char="F066"/>
      </w:r>
      <w:r w:rsidRPr="00E96246">
        <w:t xml:space="preserve"> = (231.32 ± 360</w:t>
      </w:r>
      <w:r w:rsidRPr="0074580D">
        <w:rPr>
          <w:rStyle w:val="Cmathsexpressions"/>
        </w:rPr>
        <w:t>n</w:t>
      </w:r>
      <w:r w:rsidRPr="00E96246">
        <w:t>)</w:t>
      </w:r>
      <w:r w:rsidR="00D92A63" w:rsidRPr="00D92A63">
        <w:rPr>
          <w:rStyle w:val="Csymbol"/>
        </w:rPr>
        <w:t></w:t>
      </w:r>
      <w:r w:rsidRPr="00E96246">
        <w:t xml:space="preserve">, </w:t>
      </w:r>
      <w:r w:rsidRPr="0074580D">
        <w:rPr>
          <w:rStyle w:val="Cmathsexpressions"/>
        </w:rPr>
        <w:t xml:space="preserve">n </w:t>
      </w:r>
      <w:r w:rsidRPr="00E96246">
        <w:t>= 0, 1, 2,…</w:t>
      </w:r>
    </w:p>
    <w:p w14:paraId="5CEFEC6A" w14:textId="3843065D" w:rsidR="001C37E3" w:rsidRPr="00E96246" w:rsidRDefault="001C37E3" w:rsidP="001C37E3">
      <w:pPr>
        <w:pStyle w:val="Pquestionheadingsx"/>
      </w:pPr>
      <w:r w:rsidRPr="00E96246">
        <w:t>Question 17</w:t>
      </w:r>
      <w:r>
        <w:tab/>
      </w:r>
      <w:r w:rsidR="00DA4A2B" w:rsidRPr="00DA4A2B">
        <w:rPr>
          <w:rStyle w:val="Cmarkslabel"/>
        </w:rPr>
        <w:t>2 marks</w:t>
      </w:r>
      <w:r>
        <w:tab/>
      </w:r>
      <w:r w:rsidRPr="00E96246">
        <w:t>[</w:t>
      </w:r>
      <w:r w:rsidR="006F0233">
        <w:t>7.</w:t>
      </w:r>
      <w:r w:rsidR="00DA4A2B" w:rsidRPr="00E96246">
        <w:t>4</w:t>
      </w:r>
      <w:r w:rsidRPr="00E96246">
        <w:t>]</w:t>
      </w:r>
    </w:p>
    <w:p w14:paraId="41772AB3" w14:textId="77777777" w:rsidR="001C37E3" w:rsidRPr="00E96246" w:rsidRDefault="001C37E3" w:rsidP="00E90FB4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= 3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+ 3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– 2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3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3 cos </w:t>
      </w:r>
      <w:r w:rsidRPr="00E96246">
        <w:rPr>
          <w:rFonts w:eastAsia="Calibri"/>
        </w:rPr>
        <w:sym w:font="Symbol" w:char="F071"/>
      </w:r>
    </w:p>
    <w:p w14:paraId="13ADE4FB" w14:textId="77777777" w:rsidR="001C37E3" w:rsidRPr="00E96246" w:rsidRDefault="001C37E3" w:rsidP="00E90FB4">
      <w:pPr>
        <w:pStyle w:val="Pquestiontextmainstem"/>
        <w:rPr>
          <w:rFonts w:eastAsia="Calibri"/>
        </w:rPr>
      </w:pPr>
      <w:r w:rsidRPr="00E96246">
        <w:rPr>
          <w:rFonts w:eastAsia="Calibri"/>
        </w:rPr>
        <w:t xml:space="preserve">    = 9 + 9 – 18 cos </w:t>
      </w:r>
      <w:r w:rsidRPr="00E96246">
        <w:rPr>
          <w:rFonts w:eastAsia="Calibri"/>
        </w:rPr>
        <w:sym w:font="Symbol" w:char="F071"/>
      </w:r>
    </w:p>
    <w:p w14:paraId="30D0FB2C" w14:textId="419B67BC" w:rsidR="001C37E3" w:rsidRPr="00E96246" w:rsidRDefault="001C37E3" w:rsidP="00981D64">
      <w:pPr>
        <w:pStyle w:val="Pquestiontextpartsa"/>
        <w:rPr>
          <w:rFonts w:eastAsia="Calibri"/>
        </w:rPr>
      </w:pP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 xml:space="preserve"> =</w:t>
      </w:r>
      <w:r w:rsidR="00981D64" w:rsidRPr="00981D64">
        <w:rPr>
          <w:rFonts w:eastAsia="Calibri"/>
          <w:position w:val="-16"/>
        </w:rPr>
        <w:object w:dxaOrig="1560" w:dyaOrig="460" w14:anchorId="2B3A706E">
          <v:shape id="_x0000_i1048" type="#_x0000_t75" style="width:78.45pt;height:23.65pt" o:ole="">
            <v:imagedata r:id="rId60" o:title=""/>
          </v:shape>
          <o:OLEObject Type="Embed" ProgID="Equation.DSMT4" ShapeID="_x0000_i1048" DrawAspect="Content" ObjectID="_1538896335" r:id="rId61"/>
        </w:object>
      </w:r>
    </w:p>
    <w:p w14:paraId="7486A789" w14:textId="0E003B1B" w:rsidR="001C37E3" w:rsidRPr="00E96246" w:rsidRDefault="001C37E3" w:rsidP="001C37E3">
      <w:pPr>
        <w:pStyle w:val="Pquestionheadingsx"/>
      </w:pPr>
      <w:r w:rsidRPr="00E96246">
        <w:t>Question 18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Pr="00E96246">
        <w:t>[</w:t>
      </w:r>
      <w:r w:rsidR="006F0233">
        <w:t>7.</w:t>
      </w:r>
      <w:r w:rsidR="00DA4A2B" w:rsidRPr="00E96246">
        <w:t>4</w:t>
      </w:r>
      <w:r w:rsidRPr="00E96246">
        <w:t>]</w:t>
      </w:r>
    </w:p>
    <w:p w14:paraId="5BEEB028" w14:textId="77777777" w:rsidR="00981D64" w:rsidRDefault="001C37E3" w:rsidP="00380061">
      <w:pPr>
        <w:pStyle w:val="Pquestiontextpartsa"/>
        <w:rPr>
          <w:rStyle w:val="Cquestionpartlabelbold"/>
        </w:rPr>
      </w:pPr>
      <w:r w:rsidRPr="00760B38">
        <w:rPr>
          <w:rStyle w:val="Cquestionpartlabelbold"/>
        </w:rPr>
        <w:t xml:space="preserve">(a) </w:t>
      </w:r>
      <w:r w:rsidRPr="00760B38">
        <w:rPr>
          <w:rStyle w:val="Cquestionpartlabelbold"/>
        </w:rPr>
        <w:tab/>
      </w:r>
    </w:p>
    <w:p w14:paraId="3E634F30" w14:textId="6EE8E836" w:rsidR="001C37E3" w:rsidRPr="00E90FB4" w:rsidRDefault="00981D64" w:rsidP="00380061">
      <w:pPr>
        <w:pStyle w:val="Pquestiontextpartsa"/>
        <w:rPr>
          <w:rStyle w:val="Ptimtext"/>
        </w:rPr>
      </w:pPr>
      <w:r>
        <w:rPr>
          <w:b/>
          <w:bCs/>
          <w:noProof/>
          <w:color w:val="FF0000"/>
        </w:rPr>
        <w:drawing>
          <wp:inline distT="0" distB="0" distL="0" distR="0" wp14:anchorId="68CF9B46" wp14:editId="49BD8CE9">
            <wp:extent cx="1286256" cy="1060704"/>
            <wp:effectExtent l="0" t="0" r="952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6.jpg"/>
                    <pic:cNvPicPr/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256" cy="106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29352" w14:textId="7912906B" w:rsidR="001C37E3" w:rsidRPr="00E96246" w:rsidRDefault="001C37E3" w:rsidP="00380061">
      <w:pPr>
        <w:pStyle w:val="Pquestiontextpartsa"/>
      </w:pPr>
      <w:r w:rsidRPr="00760B38">
        <w:rPr>
          <w:rStyle w:val="Cquestionpartlabelbold"/>
        </w:rPr>
        <w:t>(b)</w:t>
      </w:r>
      <w:r w:rsidR="00380061" w:rsidRPr="0074580D">
        <w:tab/>
      </w:r>
      <w:r w:rsidR="00D92A63" w:rsidRPr="00D92A63">
        <w:rPr>
          <w:position w:val="-128"/>
        </w:rPr>
        <w:object w:dxaOrig="2260" w:dyaOrig="1700" w14:anchorId="2AC80746">
          <v:shape id="_x0000_i1049" type="#_x0000_t75" style="width:112.85pt;height:84.9pt" o:ole="">
            <v:imagedata r:id="rId64" o:title=""/>
          </v:shape>
          <o:OLEObject Type="Embed" ProgID="Equation.DSMT4" ShapeID="_x0000_i1049" DrawAspect="Content" ObjectID="_1538896336" r:id="rId65"/>
        </w:object>
      </w:r>
      <w:r w:rsidR="00380061">
        <w:br/>
      </w:r>
      <w:r w:rsidR="00981D64" w:rsidRPr="00D92A63">
        <w:rPr>
          <w:position w:val="-42"/>
        </w:rPr>
        <w:object w:dxaOrig="2540" w:dyaOrig="1060" w14:anchorId="56CBD8D4">
          <v:shape id="_x0000_i1050" type="#_x0000_t75" style="width:127.9pt;height:53.75pt" o:ole="">
            <v:imagedata r:id="rId66" o:title=""/>
          </v:shape>
          <o:OLEObject Type="Embed" ProgID="Equation.DSMT4" ShapeID="_x0000_i1050" DrawAspect="Content" ObjectID="_1538896337" r:id="rId67"/>
        </w:object>
      </w:r>
    </w:p>
    <w:p w14:paraId="3701CA36" w14:textId="1FADE63B" w:rsidR="00380061" w:rsidRPr="00E96246" w:rsidRDefault="001C37E3" w:rsidP="00380061">
      <w:pPr>
        <w:pStyle w:val="Pquestiontextpartsa"/>
        <w:rPr>
          <w:rFonts w:eastAsiaTheme="minorHAnsi"/>
        </w:rPr>
      </w:pPr>
      <w:r w:rsidRPr="00760B38">
        <w:rPr>
          <w:rStyle w:val="Cquestionpartlabelbold"/>
        </w:rPr>
        <w:t>(c)</w:t>
      </w:r>
      <w:r w:rsidR="00380061" w:rsidRPr="00760B38">
        <w:rPr>
          <w:rStyle w:val="Cquestionpartlabelbold"/>
        </w:rPr>
        <w:tab/>
      </w:r>
      <w:r w:rsidR="008B1C5D">
        <w:t>Remaining angle</w:t>
      </w:r>
      <w:r w:rsidR="008B1C5D">
        <w:br/>
      </w:r>
      <w:r w:rsidR="00380061" w:rsidRPr="00E96246">
        <w:t>= 180</w:t>
      </w:r>
      <w:r w:rsidR="00D92A63" w:rsidRPr="00D92A63">
        <w:rPr>
          <w:rStyle w:val="Csymbol"/>
        </w:rPr>
        <w:t></w:t>
      </w:r>
      <w:r w:rsidR="00380061" w:rsidRPr="00E96246">
        <w:t xml:space="preserve"> − (120</w:t>
      </w:r>
      <w:r w:rsidR="00D92A63" w:rsidRPr="00D92A63">
        <w:rPr>
          <w:rStyle w:val="Csymbol"/>
        </w:rPr>
        <w:t></w:t>
      </w:r>
      <w:r w:rsidR="00380061" w:rsidRPr="00E96246">
        <w:t xml:space="preserve"> + 35</w:t>
      </w:r>
      <w:r w:rsidR="00D92A63" w:rsidRPr="00D92A63">
        <w:rPr>
          <w:rStyle w:val="Csymbol"/>
        </w:rPr>
        <w:t></w:t>
      </w:r>
      <w:r w:rsidR="00380061" w:rsidRPr="00E96246">
        <w:t>)</w:t>
      </w:r>
      <w:r w:rsidR="00380061">
        <w:br/>
      </w:r>
      <w:r w:rsidR="00380061" w:rsidRPr="00E96246">
        <w:t>= 25</w:t>
      </w:r>
      <w:r w:rsidR="00D92A63" w:rsidRPr="00D92A63">
        <w:rPr>
          <w:rStyle w:val="Csymbol"/>
        </w:rPr>
        <w:t></w:t>
      </w:r>
    </w:p>
    <w:p w14:paraId="40260929" w14:textId="2E0EDE0A" w:rsidR="001C37E3" w:rsidRDefault="001C37E3" w:rsidP="00380061">
      <w:pPr>
        <w:pStyle w:val="Pquestiontextpartsa"/>
        <w:rPr>
          <w:rFonts w:eastAsia="MS Mincho"/>
        </w:rPr>
      </w:pPr>
      <w:r w:rsidRPr="00760B38">
        <w:rPr>
          <w:rStyle w:val="Cquestionpartlabelbold"/>
        </w:rPr>
        <w:t>(d)</w:t>
      </w:r>
      <w:r w:rsidRPr="00E90FB4">
        <w:rPr>
          <w:rStyle w:val="Ptimtext"/>
        </w:rPr>
        <w:tab/>
      </w:r>
      <w:r w:rsidR="00380061" w:rsidRPr="00E96246">
        <w:t xml:space="preserve">To find </w:t>
      </w:r>
      <w:r w:rsidR="00380061" w:rsidRPr="0074580D">
        <w:rPr>
          <w:rStyle w:val="Cmathsexpressions"/>
        </w:rPr>
        <w:t>XY</w:t>
      </w:r>
      <w:r w:rsidR="00380061" w:rsidRPr="00E96246">
        <w:t xml:space="preserve"> you can use the sine rule.</w:t>
      </w:r>
      <w:r w:rsidR="00380061">
        <w:br/>
      </w:r>
      <w:r w:rsidR="00D92A63" w:rsidRPr="00D92A63">
        <w:rPr>
          <w:rFonts w:eastAsiaTheme="minorHAnsi"/>
          <w:position w:val="-68"/>
        </w:rPr>
        <w:object w:dxaOrig="3060" w:dyaOrig="1480" w14:anchorId="7D5EED3F">
          <v:shape id="_x0000_i1051" type="#_x0000_t75" style="width:152.6pt;height:73.05pt" o:ole="">
            <v:imagedata r:id="rId68" o:title=""/>
          </v:shape>
          <o:OLEObject Type="Embed" ProgID="Equation.DSMT4" ShapeID="_x0000_i1051" DrawAspect="Content" ObjectID="_1538896338" r:id="rId69"/>
        </w:object>
      </w:r>
      <w:r w:rsidR="00380061" w:rsidRPr="00E96246">
        <w:t xml:space="preserve"> </w:t>
      </w:r>
      <w:r w:rsidR="00380061">
        <w:br/>
      </w:r>
      <w:r w:rsidR="00380061" w:rsidRPr="0074580D">
        <w:rPr>
          <w:rStyle w:val="Cmathsexpressions"/>
        </w:rPr>
        <w:t>z</w:t>
      </w:r>
      <w:r w:rsidR="00380061" w:rsidRPr="00E96246">
        <w:t xml:space="preserve"> = 5.79…</w:t>
      </w:r>
      <w:r w:rsidR="00380061">
        <w:br/>
      </w:r>
      <w:r w:rsidR="00380061" w:rsidRPr="0074580D">
        <w:rPr>
          <w:rStyle w:val="Cmathsexpressions"/>
        </w:rPr>
        <w:t xml:space="preserve">z </w:t>
      </w:r>
      <w:r w:rsidR="00380061" w:rsidRPr="00E96246">
        <w:t>= 6 m (correct to the nearest metre)</w:t>
      </w:r>
    </w:p>
    <w:p w14:paraId="0E3A3BCB" w14:textId="1A6FC1C4" w:rsidR="001C37E3" w:rsidRPr="00E96246" w:rsidRDefault="001C37E3" w:rsidP="001C37E3">
      <w:pPr>
        <w:pStyle w:val="Pquestionheadingsx"/>
      </w:pPr>
      <w:r w:rsidRPr="00E96246">
        <w:lastRenderedPageBreak/>
        <w:t>Question 19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Pr="00E96246">
        <w:t>[</w:t>
      </w:r>
      <w:r w:rsidR="006F0233">
        <w:t>7.</w:t>
      </w:r>
      <w:r w:rsidR="00DA4A2B" w:rsidRPr="00E96246">
        <w:t>4</w:t>
      </w:r>
      <w:r w:rsidRPr="00E96246">
        <w:t>]</w:t>
      </w:r>
    </w:p>
    <w:p w14:paraId="660FF1F0" w14:textId="77777777" w:rsidR="001C37E3" w:rsidRPr="00E96246" w:rsidRDefault="001C37E3" w:rsidP="001C37E3">
      <w:pPr>
        <w:pStyle w:val="Pquestiontextmainstem"/>
        <w:rPr>
          <w:rFonts w:eastAsia="Calibri"/>
        </w:rPr>
      </w:pPr>
      <w:r w:rsidRPr="008B1C5D">
        <w:rPr>
          <w:rStyle w:val="Cmathsexpressions"/>
          <w:rFonts w:eastAsia="Calibri"/>
        </w:rPr>
        <w:t xml:space="preserve">a </w:t>
      </w:r>
      <w:r w:rsidRPr="00E96246">
        <w:rPr>
          <w:rFonts w:eastAsia="Calibri"/>
        </w:rPr>
        <w:t>= 3</w:t>
      </w:r>
      <w:r w:rsidRPr="008B1C5D">
        <w:rPr>
          <w:rStyle w:val="Cmathsexpressions"/>
          <w:rFonts w:eastAsia="Calibri"/>
        </w:rPr>
        <w:t>x</w:t>
      </w:r>
      <w:r w:rsidRPr="0018152A">
        <w:rPr>
          <w:rStyle w:val="Cmathsexpressions"/>
          <w:rFonts w:eastAsia="Calibri"/>
        </w:rPr>
        <w:t>, b</w:t>
      </w:r>
      <w:r w:rsidRPr="00E96246">
        <w:rPr>
          <w:rFonts w:eastAsia="Calibri"/>
        </w:rPr>
        <w:t xml:space="preserve"> = 4</w:t>
      </w:r>
      <w:r w:rsidRPr="008B1C5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 xml:space="preserve">, </w:t>
      </w:r>
      <w:r w:rsidRPr="008B1C5D">
        <w:rPr>
          <w:rStyle w:val="Cmathsexpressions"/>
          <w:rFonts w:eastAsia="Calibri"/>
        </w:rPr>
        <w:t>c</w:t>
      </w:r>
      <w:r w:rsidRPr="00E96246">
        <w:rPr>
          <w:rFonts w:eastAsia="Calibri"/>
        </w:rPr>
        <w:t xml:space="preserve"> = 2</w:t>
      </w:r>
      <w:r w:rsidRPr="008B1C5D">
        <w:rPr>
          <w:rStyle w:val="Cmathsexpressions"/>
          <w:rFonts w:eastAsia="Calibri"/>
        </w:rPr>
        <w:t>x</w:t>
      </w:r>
    </w:p>
    <w:p w14:paraId="0CC16FDD" w14:textId="31423929" w:rsidR="001C37E3" w:rsidRPr="0074580D" w:rsidRDefault="001C37E3" w:rsidP="001C37E3">
      <w:pPr>
        <w:pStyle w:val="Pquestiontextmainstem"/>
        <w:rPr>
          <w:rStyle w:val="Cmathsexpressions"/>
          <w:rFonts w:eastAsia="Calibri"/>
        </w:rPr>
      </w:pPr>
      <w:r w:rsidRPr="0074580D">
        <w:rPr>
          <w:rStyle w:val="Cmathsexpressions"/>
          <w:rFonts w:eastAsia="Calibri"/>
        </w:rPr>
        <w:t>c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=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a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+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b</w:t>
      </w:r>
      <w:r w:rsidRPr="0074580D">
        <w:rPr>
          <w:rStyle w:val="Csuperscript"/>
          <w:rFonts w:eastAsia="Calibri"/>
        </w:rPr>
        <w:t xml:space="preserve">2 </w:t>
      </w:r>
      <w:r w:rsidRPr="0074580D">
        <w:rPr>
          <w:rStyle w:val="Cmathsexpressions"/>
          <w:rFonts w:eastAsia="Calibri"/>
        </w:rPr>
        <w:sym w:font="Symbol" w:char="F02D"/>
      </w:r>
      <w:r w:rsidRPr="0074580D">
        <w:rPr>
          <w:rStyle w:val="Cmathsexpressions"/>
          <w:rFonts w:eastAsia="Calibri"/>
        </w:rPr>
        <w:t xml:space="preserve"> </w:t>
      </w:r>
      <w:r w:rsidRPr="00E96246">
        <w:rPr>
          <w:rFonts w:eastAsia="Calibri"/>
        </w:rPr>
        <w:t>2</w:t>
      </w:r>
      <w:r w:rsidRPr="0074580D">
        <w:rPr>
          <w:rStyle w:val="Cmathsexpressions"/>
          <w:rFonts w:eastAsia="Calibri"/>
        </w:rPr>
        <w:t>ab</w:t>
      </w:r>
      <w:r w:rsidRPr="00E96246">
        <w:rPr>
          <w:rFonts w:eastAsia="Calibri"/>
        </w:rPr>
        <w:t xml:space="preserve"> </w:t>
      </w:r>
      <w:r w:rsidR="008F76C2">
        <w:rPr>
          <w:rFonts w:eastAsia="Calibri"/>
        </w:rPr>
        <w:t>cos(</w:t>
      </w:r>
      <w:r w:rsidRPr="0074580D">
        <w:rPr>
          <w:rStyle w:val="Cmathsexpressions"/>
          <w:rFonts w:eastAsia="Calibri"/>
        </w:rPr>
        <w:t>C</w:t>
      </w:r>
      <w:r w:rsidR="00D92A63" w:rsidRPr="00D92A63">
        <w:rPr>
          <w:rFonts w:eastAsia="Calibri"/>
        </w:rPr>
        <w:t>)</w:t>
      </w:r>
    </w:p>
    <w:p w14:paraId="73ED256F" w14:textId="57FA05F2" w:rsidR="001C37E3" w:rsidRPr="0074580D" w:rsidRDefault="001C37E3" w:rsidP="001C37E3">
      <w:pPr>
        <w:pStyle w:val="Pquestiontextmainstem"/>
        <w:rPr>
          <w:rStyle w:val="Cmathsexpressions"/>
          <w:rFonts w:eastAsia="Calibri"/>
        </w:rPr>
      </w:pPr>
      <w:r w:rsidRPr="00E96246">
        <w:rPr>
          <w:rFonts w:eastAsia="Calibri"/>
        </w:rPr>
        <w:t>(2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=</w:t>
      </w:r>
      <w:r w:rsidRPr="00E96246">
        <w:rPr>
          <w:rFonts w:eastAsia="Calibri"/>
        </w:rPr>
        <w:t xml:space="preserve"> (3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+</w:t>
      </w:r>
      <w:r w:rsidRPr="00E96246">
        <w:rPr>
          <w:rFonts w:eastAsia="Calibri"/>
        </w:rPr>
        <w:t xml:space="preserve"> (4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– 2(3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(4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</w:t>
      </w:r>
      <w:r w:rsidR="008F76C2">
        <w:rPr>
          <w:rFonts w:eastAsia="Calibri"/>
        </w:rPr>
        <w:t>cos(</w:t>
      </w:r>
      <w:r w:rsidR="00D92A63" w:rsidRPr="0074580D">
        <w:rPr>
          <w:rStyle w:val="Cmathsexpressions"/>
          <w:rFonts w:eastAsia="Calibri"/>
        </w:rPr>
        <w:t>C</w:t>
      </w:r>
      <w:r w:rsidR="00D92A63" w:rsidRPr="00D92A63">
        <w:rPr>
          <w:rFonts w:eastAsia="Calibri"/>
        </w:rPr>
        <w:t>)</w:t>
      </w:r>
    </w:p>
    <w:p w14:paraId="6BC1FD58" w14:textId="2C7EBA91" w:rsidR="001C37E3" w:rsidRPr="0074580D" w:rsidRDefault="001C37E3" w:rsidP="001C37E3">
      <w:pPr>
        <w:pStyle w:val="Pquestiontextmainstem"/>
        <w:rPr>
          <w:rStyle w:val="Cmathsexpressions"/>
          <w:rFonts w:eastAsia="Calibri"/>
        </w:rPr>
      </w:pPr>
      <w:r w:rsidRPr="00E96246">
        <w:rPr>
          <w:rFonts w:eastAsia="Calibri"/>
        </w:rPr>
        <w:t>4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 xml:space="preserve">= </w:t>
      </w:r>
      <w:r w:rsidRPr="00E96246">
        <w:rPr>
          <w:rFonts w:eastAsia="Calibri"/>
        </w:rPr>
        <w:t>9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+</w:t>
      </w:r>
      <w:r w:rsidRPr="00E96246">
        <w:rPr>
          <w:rFonts w:eastAsia="Calibri"/>
        </w:rPr>
        <w:t>16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 xml:space="preserve">2 </w:t>
      </w:r>
      <w:r w:rsidRPr="0074580D">
        <w:rPr>
          <w:rStyle w:val="Cmathsexpressions"/>
          <w:rFonts w:eastAsia="Calibri"/>
        </w:rPr>
        <w:sym w:font="Symbol" w:char="F02D"/>
      </w:r>
      <w:r w:rsidRPr="0074580D">
        <w:rPr>
          <w:rStyle w:val="Cmathsexpressions"/>
          <w:rFonts w:eastAsia="Calibri"/>
        </w:rPr>
        <w:t xml:space="preserve"> </w:t>
      </w:r>
      <w:r w:rsidRPr="00E96246">
        <w:rPr>
          <w:rFonts w:eastAsia="Calibri"/>
        </w:rPr>
        <w:t>24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="008F76C2">
        <w:rPr>
          <w:rFonts w:eastAsia="Calibri"/>
        </w:rPr>
        <w:t>cos(</w:t>
      </w:r>
      <w:r w:rsidR="00D92A63" w:rsidRPr="0074580D">
        <w:rPr>
          <w:rStyle w:val="Cmathsexpressions"/>
          <w:rFonts w:eastAsia="Calibri"/>
        </w:rPr>
        <w:t>C</w:t>
      </w:r>
      <w:r w:rsidR="00D92A63" w:rsidRPr="00D92A63">
        <w:rPr>
          <w:rFonts w:eastAsia="Calibri"/>
        </w:rPr>
        <w:t>)</w:t>
      </w:r>
    </w:p>
    <w:p w14:paraId="0C211A13" w14:textId="5DB6C4E8" w:rsidR="001C37E3" w:rsidRPr="0074580D" w:rsidRDefault="001C37E3" w:rsidP="001C37E3">
      <w:pPr>
        <w:pStyle w:val="Pquestiontextmainstem"/>
        <w:rPr>
          <w:rStyle w:val="Cmathsexpressions"/>
          <w:rFonts w:eastAsia="Calibri"/>
        </w:rPr>
      </w:pPr>
      <w:r w:rsidRPr="0074580D">
        <w:rPr>
          <w:rStyle w:val="Cmathsexpressions"/>
          <w:rFonts w:eastAsia="Calibri"/>
        </w:rPr>
        <w:t>−</w:t>
      </w:r>
      <w:r w:rsidRPr="00E96246">
        <w:rPr>
          <w:rFonts w:eastAsia="Calibri"/>
        </w:rPr>
        <w:t>21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= </w:t>
      </w:r>
      <w:r w:rsidRPr="0074580D">
        <w:rPr>
          <w:rStyle w:val="Cmathsexpressions"/>
          <w:rFonts w:eastAsia="Calibri"/>
        </w:rPr>
        <w:t>−</w:t>
      </w:r>
      <w:r w:rsidRPr="00E96246">
        <w:rPr>
          <w:rFonts w:eastAsia="Calibri"/>
        </w:rPr>
        <w:t>24</w:t>
      </w:r>
      <w:r w:rsidRPr="0074580D">
        <w:rPr>
          <w:rStyle w:val="Cmathsexpressions"/>
          <w:rFonts w:eastAsia="Calibri"/>
        </w:rPr>
        <w:t>x</w:t>
      </w:r>
      <w:r w:rsidRPr="0074580D">
        <w:rPr>
          <w:rStyle w:val="Csuperscript"/>
          <w:rFonts w:eastAsia="Calibri"/>
        </w:rPr>
        <w:t>2</w:t>
      </w:r>
      <w:r w:rsidRPr="00E96246">
        <w:rPr>
          <w:rFonts w:eastAsia="Calibri"/>
        </w:rPr>
        <w:t xml:space="preserve"> </w:t>
      </w:r>
      <w:r w:rsidR="008F76C2">
        <w:rPr>
          <w:rFonts w:eastAsia="Calibri"/>
        </w:rPr>
        <w:t>cos(</w:t>
      </w:r>
      <w:r w:rsidR="00D92A63" w:rsidRPr="0074580D">
        <w:rPr>
          <w:rStyle w:val="Cmathsexpressions"/>
          <w:rFonts w:eastAsia="Calibri"/>
        </w:rPr>
        <w:t>C</w:t>
      </w:r>
      <w:r w:rsidR="00D92A63" w:rsidRPr="00D92A63">
        <w:rPr>
          <w:rFonts w:eastAsia="Calibri"/>
        </w:rPr>
        <w:t>)</w:t>
      </w:r>
    </w:p>
    <w:p w14:paraId="6CF1FD2D" w14:textId="77777777" w:rsidR="001C37E3" w:rsidRPr="0074580D" w:rsidRDefault="001C37E3" w:rsidP="001C37E3">
      <w:pPr>
        <w:pStyle w:val="Pquestiontextmainstem"/>
        <w:rPr>
          <w:rStyle w:val="Cmathsexpressions"/>
          <w:rFonts w:eastAsia="Calibri"/>
        </w:rPr>
      </w:pPr>
      <w:r w:rsidRPr="00E96246">
        <w:rPr>
          <w:rFonts w:eastAsia="Calibri"/>
        </w:rPr>
        <w:t>cos</w:t>
      </w:r>
      <w:r w:rsidRPr="0074580D">
        <w:rPr>
          <w:rStyle w:val="Csuperscript"/>
          <w:rFonts w:eastAsia="Calibri"/>
        </w:rPr>
        <w:t>-1</w:t>
      </w:r>
      <w:r w:rsidR="002037A0" w:rsidRPr="002037A0">
        <w:rPr>
          <w:rFonts w:eastAsia="Calibri"/>
          <w:position w:val="-28"/>
        </w:rPr>
        <w:object w:dxaOrig="580" w:dyaOrig="680" w14:anchorId="65C907D3">
          <v:shape id="_x0000_i1052" type="#_x0000_t75" style="width:29pt;height:33.3pt" o:ole="">
            <v:imagedata r:id="rId70" o:title=""/>
          </v:shape>
          <o:OLEObject Type="Embed" ProgID="Equation.DSMT4" ShapeID="_x0000_i1052" DrawAspect="Content" ObjectID="_1538896339" r:id="rId71"/>
        </w:object>
      </w:r>
      <w:r w:rsidRPr="00E96246">
        <w:rPr>
          <w:rFonts w:eastAsia="Calibri"/>
        </w:rPr>
        <w:t xml:space="preserve">= </w:t>
      </w:r>
      <w:r w:rsidRPr="0074580D">
        <w:rPr>
          <w:rStyle w:val="Cmathsexpressions"/>
          <w:rFonts w:eastAsia="Calibri"/>
        </w:rPr>
        <w:t>C</w:t>
      </w:r>
    </w:p>
    <w:p w14:paraId="1A8AA2FB" w14:textId="3DE72FA6" w:rsidR="001C37E3" w:rsidRDefault="001C37E3" w:rsidP="001C37E3">
      <w:pPr>
        <w:pStyle w:val="Pquestiontextmainstem"/>
        <w:rPr>
          <w:rFonts w:eastAsia="Calibri"/>
        </w:rPr>
      </w:pPr>
      <w:r w:rsidRPr="0074580D">
        <w:rPr>
          <w:rStyle w:val="Cmathsexpressions"/>
          <w:rFonts w:eastAsia="Calibri"/>
        </w:rPr>
        <w:t>C</w:t>
      </w:r>
      <w:r w:rsidRPr="00E96246">
        <w:rPr>
          <w:rFonts w:eastAsia="Calibri"/>
        </w:rPr>
        <w:t xml:space="preserve"> = 28.96</w:t>
      </w:r>
      <w:r w:rsidR="00D92A63" w:rsidRPr="00D92A63">
        <w:rPr>
          <w:rStyle w:val="Csymbol"/>
          <w:rFonts w:eastAsia="Calibri"/>
        </w:rPr>
        <w:t></w:t>
      </w:r>
    </w:p>
    <w:p w14:paraId="06D6B7FF" w14:textId="79FAFC05" w:rsidR="001C37E3" w:rsidRPr="00E96246" w:rsidRDefault="001C37E3" w:rsidP="001C37E3">
      <w:pPr>
        <w:pStyle w:val="Pquestionheadingsx"/>
      </w:pPr>
      <w:r w:rsidRPr="00E96246">
        <w:t>Question 20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="00DA4A2B">
        <w:t>[</w:t>
      </w:r>
      <w:r w:rsidR="006F0233">
        <w:t>7.</w:t>
      </w:r>
      <w:r w:rsidR="00DA4A2B" w:rsidRPr="00E96246">
        <w:t>5</w:t>
      </w:r>
      <w:r w:rsidRPr="00E96246">
        <w:t>]</w:t>
      </w:r>
    </w:p>
    <w:p w14:paraId="18E7BCE9" w14:textId="77777777" w:rsidR="002037A0" w:rsidRDefault="00380061" w:rsidP="00380061">
      <w:pPr>
        <w:pStyle w:val="Pquestiontextpartsa"/>
        <w:rPr>
          <w:rStyle w:val="Cquestionpartlabelbold"/>
        </w:rPr>
      </w:pPr>
      <w:r w:rsidRPr="0074580D">
        <w:rPr>
          <w:rStyle w:val="Cquestionpartlabelbold"/>
        </w:rPr>
        <w:t>(a)</w:t>
      </w:r>
      <w:r w:rsidRPr="0074580D">
        <w:rPr>
          <w:rStyle w:val="Cquestionpartlabelbold"/>
        </w:rPr>
        <w:tab/>
      </w:r>
    </w:p>
    <w:p w14:paraId="1F207695" w14:textId="77777777" w:rsidR="002037A0" w:rsidRDefault="002037A0" w:rsidP="00380061">
      <w:pPr>
        <w:pStyle w:val="Pquestiontextpartsa"/>
      </w:pPr>
      <w:r>
        <w:rPr>
          <w:b/>
          <w:noProof/>
        </w:rPr>
        <w:drawing>
          <wp:inline distT="0" distB="0" distL="0" distR="0" wp14:anchorId="30F09462" wp14:editId="4D36FE5A">
            <wp:extent cx="1725168" cy="548640"/>
            <wp:effectExtent l="0" t="0" r="889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7.jpg"/>
                    <pic:cNvPicPr/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168" cy="54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0061" w:rsidRPr="0074580D">
        <w:rPr>
          <w:rStyle w:val="Cquestionpartlabelbold"/>
        </w:rPr>
        <w:br/>
      </w:r>
    </w:p>
    <w:p w14:paraId="217BFE06" w14:textId="77777777" w:rsidR="002037A0" w:rsidRDefault="00380061" w:rsidP="0074580D">
      <w:pPr>
        <w:pStyle w:val="Pquestiontextpartsa"/>
        <w:rPr>
          <w:rStyle w:val="Cquestionpartlabelbold"/>
        </w:rPr>
      </w:pPr>
      <w:r w:rsidRPr="0074580D">
        <w:rPr>
          <w:rStyle w:val="Cquestionpartlabelbold"/>
        </w:rPr>
        <w:t>(b)</w:t>
      </w:r>
      <w:r w:rsidRPr="0074580D">
        <w:rPr>
          <w:rStyle w:val="Cquestionpartlabelbold"/>
        </w:rPr>
        <w:tab/>
      </w:r>
      <w:r w:rsidR="002037A0" w:rsidRPr="00E96246">
        <w:t>The interior angle of the triangle is 180</w:t>
      </w:r>
      <w:r w:rsidR="002037A0" w:rsidRPr="00D92A63">
        <w:rPr>
          <w:rStyle w:val="Csymbol"/>
        </w:rPr>
        <w:t></w:t>
      </w:r>
      <w:r w:rsidR="002037A0" w:rsidRPr="00E96246">
        <w:t xml:space="preserve"> – 13</w:t>
      </w:r>
      <w:r w:rsidR="002037A0" w:rsidRPr="00D92A63">
        <w:rPr>
          <w:rStyle w:val="Csymbol"/>
        </w:rPr>
        <w:t></w:t>
      </w:r>
      <w:r w:rsidR="002037A0" w:rsidRPr="00E96246">
        <w:t xml:space="preserve"> = 167</w:t>
      </w:r>
      <w:r w:rsidR="002037A0" w:rsidRPr="00D92A63">
        <w:rPr>
          <w:rStyle w:val="Csymbol"/>
        </w:rPr>
        <w:t></w:t>
      </w:r>
      <w:r w:rsidR="002037A0" w:rsidRPr="00E96246">
        <w:t>.</w:t>
      </w:r>
    </w:p>
    <w:p w14:paraId="2A7F1047" w14:textId="77777777" w:rsidR="002037A0" w:rsidRDefault="001C37E3" w:rsidP="0074580D">
      <w:pPr>
        <w:pStyle w:val="Pquestiontextpartsa"/>
      </w:pPr>
      <w:r w:rsidRPr="00E96246">
        <w:t xml:space="preserve">Let </w:t>
      </w:r>
      <w:r w:rsidRPr="0074580D">
        <w:rPr>
          <w:rStyle w:val="Cmathsexpressions"/>
        </w:rPr>
        <w:t>x</w:t>
      </w:r>
      <w:r w:rsidRPr="00E96246">
        <w:t xml:space="preserve"> be the direct distance for the flight.</w:t>
      </w:r>
    </w:p>
    <w:p w14:paraId="60B48872" w14:textId="0CCA29BE" w:rsidR="001C37E3" w:rsidRPr="002037A0" w:rsidRDefault="00380061" w:rsidP="0074580D">
      <w:pPr>
        <w:pStyle w:val="Pquestiontextpartsa"/>
        <w:rPr>
          <w:rStyle w:val="Ptimtext"/>
          <w:bCs w:val="0"/>
          <w:color w:val="auto"/>
        </w:rPr>
      </w:pPr>
      <w:r w:rsidRPr="00E96246">
        <w:t xml:space="preserve">Use </w:t>
      </w:r>
      <w:r w:rsidR="002037A0">
        <w:t xml:space="preserve">the </w:t>
      </w:r>
      <w:r w:rsidRPr="00E96246">
        <w:t>cosine formula:</w:t>
      </w:r>
      <w:r>
        <w:br/>
      </w:r>
      <w:r w:rsidR="002037A0">
        <w:rPr>
          <w:noProof/>
        </w:rPr>
        <w:drawing>
          <wp:inline distT="0" distB="0" distL="0" distR="0" wp14:anchorId="0DC40ED1" wp14:editId="00AD20A6">
            <wp:extent cx="1856232" cy="55778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M2e_10_EB_06_SAT_08.jpg"/>
                    <pic:cNvPicPr/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232" cy="55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4580D">
        <w:rPr>
          <w:rStyle w:val="Cmathsexpressions"/>
        </w:rPr>
        <w:br/>
      </w:r>
      <w:r w:rsidR="001C37E3" w:rsidRPr="0074580D">
        <w:rPr>
          <w:rStyle w:val="Cmathsexpressions"/>
        </w:rPr>
        <w:t>x</w:t>
      </w:r>
      <w:r w:rsidR="001C37E3" w:rsidRPr="0074580D">
        <w:rPr>
          <w:rStyle w:val="Csuperscript"/>
        </w:rPr>
        <w:t xml:space="preserve">2 </w:t>
      </w:r>
      <w:r w:rsidR="001C37E3" w:rsidRPr="00E96246">
        <w:t>= 25</w:t>
      </w:r>
      <w:r w:rsidR="001C37E3" w:rsidRPr="0074580D">
        <w:rPr>
          <w:rStyle w:val="Csuperscript"/>
        </w:rPr>
        <w:t xml:space="preserve">2 </w:t>
      </w:r>
      <w:r w:rsidR="001C37E3" w:rsidRPr="00E96246">
        <w:t>+ 30</w:t>
      </w:r>
      <w:r w:rsidR="001C37E3" w:rsidRPr="0074580D">
        <w:rPr>
          <w:rStyle w:val="Csuperscript"/>
        </w:rPr>
        <w:t xml:space="preserve">2 </w:t>
      </w:r>
      <w:r w:rsidR="001C37E3" w:rsidRPr="00E96246">
        <w:t xml:space="preserve">– 2 × 25 × 30 × </w:t>
      </w:r>
      <w:r w:rsidR="008F76C2">
        <w:t>cos(</w:t>
      </w:r>
      <w:r w:rsidR="001C37E3" w:rsidRPr="00E96246">
        <w:t>167</w:t>
      </w:r>
      <w:r w:rsidR="00D92A63" w:rsidRPr="00D92A63">
        <w:rPr>
          <w:rStyle w:val="Csymbol"/>
        </w:rPr>
        <w:t></w:t>
      </w:r>
      <w:r w:rsidR="00A47C2F" w:rsidRPr="00A47C2F">
        <w:t>)</w:t>
      </w:r>
      <w:r>
        <w:br/>
      </w:r>
      <w:r w:rsidR="001C37E3" w:rsidRPr="00E96246">
        <w:t xml:space="preserve">    = 2986.555</w:t>
      </w:r>
      <w:r>
        <w:br/>
      </w:r>
      <w:r w:rsidR="001C37E3" w:rsidRPr="0074580D">
        <w:rPr>
          <w:rStyle w:val="Cmathsexpressions"/>
        </w:rPr>
        <w:t xml:space="preserve"> x </w:t>
      </w:r>
      <w:r w:rsidR="001C37E3" w:rsidRPr="00E96246">
        <w:t>= 54.649 km</w:t>
      </w:r>
      <w:r>
        <w:br/>
      </w:r>
      <w:r w:rsidR="001C37E3" w:rsidRPr="00E96246">
        <w:t xml:space="preserve">Distance saved = 25 + 30 – 54.649 </w:t>
      </w:r>
      <w:r>
        <w:br/>
      </w:r>
      <w:r w:rsidR="001C37E3" w:rsidRPr="00E96246">
        <w:t xml:space="preserve">                         = 0.351 km </w:t>
      </w:r>
      <w:r>
        <w:br/>
      </w:r>
      <w:r w:rsidR="001C37E3" w:rsidRPr="00E96246">
        <w:t xml:space="preserve">                         = 351 m</w:t>
      </w:r>
    </w:p>
    <w:p w14:paraId="08E362F2" w14:textId="0C5B1397" w:rsidR="001C37E3" w:rsidRPr="00E96246" w:rsidRDefault="001C37E3" w:rsidP="001C37E3">
      <w:pPr>
        <w:pStyle w:val="Pquestionheadingsx"/>
      </w:pPr>
      <w:r w:rsidRPr="00E96246">
        <w:t>Question 21</w:t>
      </w:r>
      <w:r>
        <w:tab/>
      </w:r>
      <w:r w:rsidR="00DA4A2B" w:rsidRPr="00DA4A2B">
        <w:rPr>
          <w:rStyle w:val="Cmarkslabel"/>
        </w:rPr>
        <w:t>3 marks</w:t>
      </w:r>
      <w:r>
        <w:tab/>
      </w:r>
      <w:r w:rsidRPr="00E96246">
        <w:t>[</w:t>
      </w:r>
      <w:r w:rsidR="006F0233">
        <w:t>7.</w:t>
      </w:r>
      <w:r w:rsidR="00DA4A2B" w:rsidRPr="00E96246">
        <w:t>6</w:t>
      </w:r>
      <w:r w:rsidRPr="00E96246">
        <w:t>]</w:t>
      </w:r>
    </w:p>
    <w:p w14:paraId="2975FA0E" w14:textId="77777777" w:rsidR="00380061" w:rsidRDefault="00380061" w:rsidP="0074580D">
      <w:pPr>
        <w:pStyle w:val="Pquestiontextmainstem"/>
      </w:pPr>
      <w:r w:rsidRPr="0074580D">
        <w:rPr>
          <w:noProof/>
        </w:rPr>
        <w:drawing>
          <wp:inline distT="0" distB="0" distL="0" distR="0" wp14:anchorId="0C4746C3" wp14:editId="25725632">
            <wp:extent cx="1619250" cy="1200150"/>
            <wp:effectExtent l="0" t="0" r="0" b="0"/>
            <wp:docPr id="30" name="Picture 30" descr="PM10_PR_SSa_6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PM10_PR_SSa_6_0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6AA7A" w14:textId="5B251970" w:rsidR="00380061" w:rsidRPr="00E96246" w:rsidRDefault="00380061" w:rsidP="00E90FB4">
      <w:pPr>
        <w:pStyle w:val="Pquestiontextmainstem"/>
      </w:pPr>
      <w:r w:rsidRPr="00E96246">
        <w:t>Angle at intersection of Tan St and Sine Avenue</w:t>
      </w:r>
      <w:r w:rsidR="0018152A">
        <w:br/>
      </w:r>
      <w:r w:rsidRPr="00E96246">
        <w:t>= (45 + 55)</w:t>
      </w:r>
    </w:p>
    <w:p w14:paraId="50C6D76C" w14:textId="737E71A8" w:rsidR="00380061" w:rsidRPr="00E96246" w:rsidRDefault="00380061" w:rsidP="00E90FB4">
      <w:pPr>
        <w:pStyle w:val="Pquestiontextmainstem"/>
      </w:pPr>
      <w:r w:rsidRPr="00E96246">
        <w:t>= 100</w:t>
      </w:r>
      <w:r w:rsidR="00D92A63" w:rsidRPr="00D92A63">
        <w:rPr>
          <w:rStyle w:val="Csymbol"/>
        </w:rPr>
        <w:t></w:t>
      </w:r>
    </w:p>
    <w:p w14:paraId="7743208C" w14:textId="736C2E95" w:rsidR="00380061" w:rsidRPr="00E96246" w:rsidRDefault="00380061" w:rsidP="00E90FB4">
      <w:pPr>
        <w:pStyle w:val="Pquestiontextpartsa"/>
      </w:pPr>
      <w:r w:rsidRPr="00E96246">
        <w:t xml:space="preserve">Area = </w:t>
      </w:r>
      <w:r w:rsidRPr="00E96246">
        <w:rPr>
          <w:position w:val="-22"/>
        </w:rPr>
        <w:object w:dxaOrig="200" w:dyaOrig="580" w14:anchorId="2CC8ABDD">
          <v:shape id="_x0000_i1053" type="#_x0000_t75" style="width:9.65pt;height:29pt" o:ole="">
            <v:imagedata r:id="rId77" o:title=""/>
          </v:shape>
          <o:OLEObject Type="Embed" ProgID="Equation.3" ShapeID="_x0000_i1053" DrawAspect="Content" ObjectID="_1538896340" r:id="rId78"/>
        </w:object>
      </w:r>
      <w:r w:rsidRPr="00E96246">
        <w:t xml:space="preserve"> </w:t>
      </w:r>
      <w:r w:rsidRPr="00E96246">
        <w:sym w:font="Symbol" w:char="F0B4"/>
      </w:r>
      <w:r w:rsidRPr="00E96246">
        <w:t xml:space="preserve"> 1.5 </w:t>
      </w:r>
      <w:r w:rsidRPr="00E96246">
        <w:sym w:font="Symbol" w:char="F0B4"/>
      </w:r>
      <w:r w:rsidRPr="00E96246">
        <w:t xml:space="preserve"> 1.8 </w:t>
      </w:r>
      <w:r w:rsidRPr="00E96246">
        <w:sym w:font="Symbol" w:char="F0B4"/>
      </w:r>
      <w:r w:rsidRPr="00E96246">
        <w:t xml:space="preserve"> </w:t>
      </w:r>
      <w:r w:rsidR="008F76C2">
        <w:t>sin(</w:t>
      </w:r>
      <w:r w:rsidRPr="00E96246">
        <w:t>100</w:t>
      </w:r>
      <w:r w:rsidR="00D92A63" w:rsidRPr="00D92A63">
        <w:rPr>
          <w:rStyle w:val="Csymbol"/>
        </w:rPr>
        <w:t></w:t>
      </w:r>
      <w:r w:rsidR="00A47C2F" w:rsidRPr="00A47C2F">
        <w:t>)</w:t>
      </w:r>
    </w:p>
    <w:p w14:paraId="213397C3" w14:textId="394DBA26" w:rsidR="001C37E3" w:rsidRPr="0074580D" w:rsidRDefault="00380061" w:rsidP="00616F98">
      <w:pPr>
        <w:pStyle w:val="Pquestiontextpartsa"/>
      </w:pPr>
      <w:r w:rsidRPr="00E96246">
        <w:t>= 1.33 km</w:t>
      </w:r>
      <w:r w:rsidRPr="0074580D">
        <w:rPr>
          <w:rStyle w:val="Csuperscript"/>
        </w:rPr>
        <w:t>2</w:t>
      </w:r>
    </w:p>
    <w:p w14:paraId="5351C883" w14:textId="5182EDF9" w:rsidR="001C37E3" w:rsidRPr="00E96246" w:rsidRDefault="001C37E3" w:rsidP="001C37E3">
      <w:pPr>
        <w:pStyle w:val="Pquestionheadingsx"/>
      </w:pPr>
      <w:r w:rsidRPr="00E96246">
        <w:lastRenderedPageBreak/>
        <w:t>Question 22</w:t>
      </w:r>
      <w:r>
        <w:tab/>
      </w:r>
      <w:r w:rsidR="00DA4A2B" w:rsidRPr="00DA4A2B">
        <w:rPr>
          <w:rStyle w:val="Cmarkslabel"/>
        </w:rPr>
        <w:t>4 marks</w:t>
      </w:r>
      <w:r>
        <w:tab/>
      </w:r>
      <w:r w:rsidRPr="00E96246">
        <w:t>[</w:t>
      </w:r>
      <w:r w:rsidR="006F0233">
        <w:t>7.</w:t>
      </w:r>
      <w:r w:rsidR="00DA4A2B" w:rsidRPr="00E96246">
        <w:t>6</w:t>
      </w:r>
      <w:r w:rsidRPr="00E96246">
        <w:t>]</w:t>
      </w:r>
    </w:p>
    <w:p w14:paraId="23056B6E" w14:textId="4AC74D52" w:rsidR="001C37E3" w:rsidRPr="00E96246" w:rsidRDefault="001C37E3" w:rsidP="0074580D">
      <w:pPr>
        <w:pStyle w:val="Pquestiontextpartsa"/>
        <w:rPr>
          <w:rFonts w:eastAsia="Calibri"/>
        </w:rPr>
      </w:pPr>
      <w:r w:rsidRPr="0074580D">
        <w:rPr>
          <w:rStyle w:val="Cmathsexpressions"/>
        </w:rPr>
        <w:t>A</w:t>
      </w:r>
      <w:r w:rsidRPr="00E96246">
        <w:t xml:space="preserve"> =</w:t>
      </w:r>
      <w:r w:rsidR="002037A0" w:rsidRPr="002037A0">
        <w:rPr>
          <w:rFonts w:eastAsia="Calibri"/>
          <w:position w:val="-24"/>
        </w:rPr>
        <w:object w:dxaOrig="240" w:dyaOrig="620" w14:anchorId="42B022A9">
          <v:shape id="_x0000_i1054" type="#_x0000_t75" style="width:11.8pt;height:31.15pt" o:ole="">
            <v:imagedata r:id="rId79" o:title=""/>
          </v:shape>
          <o:OLEObject Type="Embed" ProgID="Equation.DSMT4" ShapeID="_x0000_i1054" DrawAspect="Content" ObjectID="_1538896341" r:id="rId80"/>
        </w:objec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a</w:t>
      </w:r>
      <w:r w:rsidRPr="00E96246">
        <w:rPr>
          <w:rFonts w:eastAsia="Calibri"/>
        </w:rPr>
        <w:t xml:space="preserve">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</w:t>
      </w:r>
      <w:r w:rsidRPr="0074580D">
        <w:rPr>
          <w:rStyle w:val="Cmathsexpressions"/>
          <w:rFonts w:eastAsia="Calibri"/>
        </w:rPr>
        <w:t>b</w:t>
      </w:r>
      <w:r w:rsidRPr="00E96246">
        <w:rPr>
          <w:rFonts w:eastAsia="Calibri"/>
        </w:rPr>
        <w:t xml:space="preserve"> </w:t>
      </w:r>
      <w:r w:rsidRPr="00E96246">
        <w:rPr>
          <w:rFonts w:eastAsia="Calibri"/>
        </w:rPr>
        <w:sym w:font="Symbol" w:char="F0B4"/>
      </w:r>
      <w:r w:rsidRPr="00E96246">
        <w:rPr>
          <w:rFonts w:eastAsia="Calibri"/>
        </w:rPr>
        <w:t xml:space="preserve"> </w:t>
      </w:r>
      <w:r w:rsidR="008F76C2">
        <w:rPr>
          <w:rFonts w:eastAsia="Calibri"/>
        </w:rPr>
        <w:t>sin(</w:t>
      </w:r>
      <w:r w:rsidRPr="00E96246">
        <w:rPr>
          <w:rFonts w:eastAsia="Calibri"/>
        </w:rPr>
        <w:sym w:font="Symbol" w:char="F071"/>
      </w:r>
      <w:r w:rsidR="00A47C2F">
        <w:rPr>
          <w:rFonts w:eastAsia="Calibri"/>
        </w:rPr>
        <w:t>)</w:t>
      </w:r>
    </w:p>
    <w:p w14:paraId="21F714BC" w14:textId="430A7618" w:rsidR="001C37E3" w:rsidRPr="00E96246" w:rsidRDefault="002037A0" w:rsidP="0074580D">
      <w:pPr>
        <w:pStyle w:val="Pquestiontextpartsa"/>
        <w:rPr>
          <w:rFonts w:eastAsia="Calibri"/>
        </w:rPr>
      </w:pPr>
      <w:r w:rsidRPr="002037A0">
        <w:rPr>
          <w:position w:val="-24"/>
        </w:rPr>
        <w:object w:dxaOrig="360" w:dyaOrig="620" w14:anchorId="5AEE2AF0">
          <v:shape id="_x0000_i1055" type="#_x0000_t75" style="width:18.25pt;height:31.15pt" o:ole="">
            <v:imagedata r:id="rId81" o:title=""/>
          </v:shape>
          <o:OLEObject Type="Embed" ProgID="Equation.DSMT4" ShapeID="_x0000_i1055" DrawAspect="Content" ObjectID="_1538896342" r:id="rId82"/>
        </w:object>
      </w:r>
      <w:r w:rsidR="001C37E3" w:rsidRPr="00E96246">
        <w:t>=</w:t>
      </w:r>
      <w:r w:rsidRPr="002037A0">
        <w:rPr>
          <w:position w:val="-24"/>
        </w:rPr>
        <w:object w:dxaOrig="999" w:dyaOrig="660" w14:anchorId="438C9D30">
          <v:shape id="_x0000_i1056" type="#_x0000_t75" style="width:50.5pt;height:33.3pt" o:ole="">
            <v:imagedata r:id="rId83" o:title=""/>
          </v:shape>
          <o:OLEObject Type="Embed" ProgID="Equation.DSMT4" ShapeID="_x0000_i1056" DrawAspect="Content" ObjectID="_1538896343" r:id="rId84"/>
        </w:object>
      </w:r>
    </w:p>
    <w:p w14:paraId="1EE32580" w14:textId="78A41DD2" w:rsidR="001C37E3" w:rsidRPr="00E96246" w:rsidRDefault="008F76C2" w:rsidP="0074580D">
      <w:pPr>
        <w:pStyle w:val="Pquestiontextpartsa"/>
        <w:rPr>
          <w:rFonts w:eastAsia="Calibri"/>
        </w:rPr>
      </w:pPr>
      <w:r>
        <w:rPr>
          <w:rFonts w:eastAsia="Calibri"/>
        </w:rPr>
        <w:t>sin(</w:t>
      </w:r>
      <w:r w:rsidR="001C37E3" w:rsidRPr="00E96246">
        <w:rPr>
          <w:rFonts w:eastAsia="Calibri"/>
        </w:rPr>
        <w:sym w:font="Symbol" w:char="F071"/>
      </w:r>
      <w:r w:rsidR="00A47C2F">
        <w:rPr>
          <w:rFonts w:eastAsia="Calibri"/>
        </w:rPr>
        <w:t>)</w:t>
      </w:r>
      <w:r w:rsidR="001C37E3" w:rsidRPr="00E96246">
        <w:rPr>
          <w:rFonts w:eastAsia="Calibri"/>
        </w:rPr>
        <w:t xml:space="preserve"> =</w:t>
      </w:r>
      <w:r w:rsidR="002037A0" w:rsidRPr="002037A0">
        <w:rPr>
          <w:rFonts w:eastAsia="Calibri"/>
          <w:position w:val="-24"/>
        </w:rPr>
        <w:object w:dxaOrig="240" w:dyaOrig="620" w14:anchorId="0361440C">
          <v:shape id="_x0000_i1057" type="#_x0000_t75" style="width:11.8pt;height:31.15pt" o:ole="">
            <v:imagedata r:id="rId85" o:title=""/>
          </v:shape>
          <o:OLEObject Type="Embed" ProgID="Equation.DSMT4" ShapeID="_x0000_i1057" DrawAspect="Content" ObjectID="_1538896344" r:id="rId86"/>
        </w:object>
      </w:r>
    </w:p>
    <w:p w14:paraId="0B2251A1" w14:textId="6CA8C27F" w:rsidR="001C37E3" w:rsidRDefault="001C37E3" w:rsidP="00E90FB4">
      <w:pPr>
        <w:pStyle w:val="Pquestiontextmainstem"/>
      </w:pPr>
      <w:r w:rsidRPr="00E96246">
        <w:rPr>
          <w:rFonts w:eastAsia="Calibri"/>
        </w:rPr>
        <w:sym w:font="Symbol" w:char="F071"/>
      </w:r>
      <w:r w:rsidRPr="00E96246">
        <w:rPr>
          <w:rFonts w:eastAsia="Calibri"/>
        </w:rPr>
        <w:t xml:space="preserve"> = </w:t>
      </w:r>
      <w:r w:rsidRPr="00E96246">
        <w:t>30</w:t>
      </w:r>
      <w:r w:rsidR="00D92A63" w:rsidRPr="00D92A63">
        <w:rPr>
          <w:rStyle w:val="Csymbol"/>
        </w:rPr>
        <w:t></w:t>
      </w:r>
    </w:p>
    <w:p w14:paraId="3AD81F26" w14:textId="520CD6AE" w:rsidR="00AE6745" w:rsidRDefault="00AE6745" w:rsidP="00760B38">
      <w:pPr>
        <w:pStyle w:val="Psectionresults"/>
      </w:pPr>
      <w:r>
        <w:t>Short answer total marks:  42</w:t>
      </w:r>
    </w:p>
    <w:p w14:paraId="3232D6A7" w14:textId="6CCD1BBE" w:rsidR="001C37E3" w:rsidRPr="00E96246" w:rsidRDefault="001C37E3" w:rsidP="00AA3375">
      <w:pPr>
        <w:pStyle w:val="Psectionheading"/>
        <w:pageBreakBefore w:val="0"/>
      </w:pPr>
      <w:r w:rsidRPr="00E96246">
        <w:t>Extended response section</w:t>
      </w:r>
    </w:p>
    <w:p w14:paraId="069A9804" w14:textId="72AA0EAF" w:rsidR="002037A0" w:rsidRDefault="002037A0" w:rsidP="002037A0">
      <w:pPr>
        <w:pStyle w:val="Pquestionheadingsx"/>
        <w:rPr>
          <w:rStyle w:val="Cquestionpartlabelbold"/>
        </w:rPr>
      </w:pPr>
      <w:r w:rsidRPr="00E96246">
        <w:t>Question 2</w:t>
      </w:r>
      <w:r>
        <w:t>3</w:t>
      </w:r>
      <w:r>
        <w:tab/>
      </w:r>
      <w:r>
        <w:rPr>
          <w:rStyle w:val="Cmarkslabel"/>
        </w:rPr>
        <w:t>12</w:t>
      </w:r>
      <w:r w:rsidRPr="00DA4A2B">
        <w:rPr>
          <w:rStyle w:val="Cmarkslabel"/>
        </w:rPr>
        <w:t xml:space="preserve"> marks</w:t>
      </w:r>
      <w:r w:rsidRPr="00E96246">
        <w:t xml:space="preserve"> </w:t>
      </w:r>
      <w:r>
        <w:tab/>
        <w:t>[7.1, 7.4, 7.5, 7.6</w:t>
      </w:r>
      <w:r w:rsidRPr="00E96246">
        <w:t>]</w:t>
      </w:r>
      <w:r w:rsidRPr="00616F98">
        <w:rPr>
          <w:rStyle w:val="Cquestionpartlabelbold"/>
        </w:rPr>
        <w:t xml:space="preserve"> </w:t>
      </w:r>
    </w:p>
    <w:p w14:paraId="30D1A567" w14:textId="7916DA79" w:rsidR="00380061" w:rsidRPr="00E96246" w:rsidRDefault="00380061" w:rsidP="00E90FB4">
      <w:pPr>
        <w:pStyle w:val="Pquestiontextpartsa"/>
      </w:pPr>
      <w:r w:rsidRPr="00616F98">
        <w:rPr>
          <w:rStyle w:val="Cquestionpartlabelbold"/>
        </w:rPr>
        <w:t>(a)</w:t>
      </w:r>
      <w:r w:rsidRPr="0074580D">
        <w:rPr>
          <w:rStyle w:val="Cmathsexpressions"/>
        </w:rPr>
        <w:tab/>
        <w:t>x</w:t>
      </w:r>
      <w:r w:rsidRPr="0074580D">
        <w:rPr>
          <w:rStyle w:val="Csuperscript"/>
        </w:rPr>
        <w:t>2</w:t>
      </w:r>
      <w:r w:rsidRPr="00E96246">
        <w:t xml:space="preserve"> = 8</w:t>
      </w:r>
      <w:r w:rsidRPr="0074580D">
        <w:rPr>
          <w:rStyle w:val="Csuperscript"/>
        </w:rPr>
        <w:t>2</w:t>
      </w:r>
      <w:r w:rsidRPr="00E96246">
        <w:t xml:space="preserve"> + 15</w:t>
      </w:r>
      <w:r w:rsidRPr="0074580D">
        <w:rPr>
          <w:rStyle w:val="Csuperscript"/>
        </w:rPr>
        <w:t>2</w:t>
      </w:r>
      <w:r w:rsidR="00616F98" w:rsidRPr="0074580D">
        <w:rPr>
          <w:rStyle w:val="Csuperscript"/>
        </w:rPr>
        <w:br/>
      </w:r>
      <w:r w:rsidRPr="0074580D">
        <w:rPr>
          <w:rStyle w:val="Cmathsexpressions"/>
        </w:rPr>
        <w:t xml:space="preserve">x </w:t>
      </w:r>
      <w:r w:rsidRPr="00E96246">
        <w:t>= 17 m</w:t>
      </w:r>
      <w:r w:rsidR="00616F98">
        <w:br/>
      </w:r>
      <w:r w:rsidRPr="0074580D">
        <w:rPr>
          <w:rStyle w:val="Cmathsexpressions"/>
        </w:rPr>
        <w:t>y</w:t>
      </w:r>
      <w:r w:rsidR="008E0BFE">
        <w:t xml:space="preserve"> = 15 tan(</w:t>
      </w:r>
      <w:r w:rsidRPr="00E96246">
        <w:t>30</w:t>
      </w:r>
      <w:r w:rsidR="00D92A63" w:rsidRPr="00D92A63">
        <w:rPr>
          <w:rStyle w:val="Csymbol"/>
        </w:rPr>
        <w:t></w:t>
      </w:r>
      <w:r w:rsidR="008E0BFE">
        <w:rPr>
          <w:rStyle w:val="Csymbol"/>
        </w:rPr>
        <w:t></w:t>
      </w:r>
      <w:r w:rsidR="00616F98">
        <w:br/>
      </w:r>
      <w:r w:rsidRPr="00E90FB4">
        <w:t xml:space="preserve">   = 8.66</w:t>
      </w:r>
      <w:r w:rsidR="00616F98">
        <w:br/>
      </w:r>
      <w:r w:rsidRPr="0074580D">
        <w:rPr>
          <w:rStyle w:val="Cmathsexpressions"/>
        </w:rPr>
        <w:t>d</w:t>
      </w:r>
      <w:r w:rsidRPr="0074580D">
        <w:rPr>
          <w:rStyle w:val="Csuperscript"/>
        </w:rPr>
        <w:t xml:space="preserve">2 </w:t>
      </w:r>
      <w:r w:rsidRPr="00E96246">
        <w:t>= 17</w:t>
      </w:r>
      <w:r w:rsidRPr="0074580D">
        <w:rPr>
          <w:rStyle w:val="Csuperscript"/>
        </w:rPr>
        <w:t>2</w:t>
      </w:r>
      <w:r w:rsidRPr="00E96246">
        <w:t xml:space="preserve"> + </w:t>
      </w:r>
      <w:r w:rsidRPr="0074580D">
        <w:rPr>
          <w:rStyle w:val="Cmathsexpressions"/>
        </w:rPr>
        <w:t>y</w:t>
      </w:r>
      <w:r w:rsidRPr="0074580D">
        <w:rPr>
          <w:rStyle w:val="Csuperscript"/>
        </w:rPr>
        <w:t>2</w:t>
      </w:r>
      <w:r w:rsidR="00616F98" w:rsidRPr="0074580D">
        <w:rPr>
          <w:rStyle w:val="Csuperscript"/>
        </w:rPr>
        <w:br/>
      </w:r>
      <w:r w:rsidRPr="00E90FB4">
        <w:t xml:space="preserve">    = 364</w:t>
      </w:r>
      <w:r w:rsidR="00616F98">
        <w:br/>
      </w:r>
      <w:r w:rsidRPr="0074580D">
        <w:rPr>
          <w:rStyle w:val="Cmathsexpressions"/>
        </w:rPr>
        <w:t>d</w:t>
      </w:r>
      <w:r w:rsidRPr="00E96246">
        <w:t xml:space="preserve"> = </w:t>
      </w:r>
      <w:r w:rsidR="002037A0" w:rsidRPr="002037A0">
        <w:rPr>
          <w:position w:val="-8"/>
        </w:rPr>
        <w:object w:dxaOrig="600" w:dyaOrig="360" w14:anchorId="15F92B22">
          <v:shape id="_x0000_i1058" type="#_x0000_t75" style="width:30.1pt;height:18.25pt" o:ole="">
            <v:imagedata r:id="rId87" o:title=""/>
          </v:shape>
          <o:OLEObject Type="Embed" ProgID="Equation.DSMT4" ShapeID="_x0000_i1058" DrawAspect="Content" ObjectID="_1538896345" r:id="rId88"/>
        </w:object>
      </w:r>
      <w:r w:rsidR="00616F98">
        <w:br/>
      </w:r>
      <w:r w:rsidRPr="0074580D">
        <w:rPr>
          <w:rStyle w:val="Cmathsexpressions"/>
        </w:rPr>
        <w:t xml:space="preserve">d </w:t>
      </w:r>
      <w:r w:rsidRPr="00E96246">
        <w:t>= 19.08 m</w:t>
      </w:r>
    </w:p>
    <w:p w14:paraId="224C0277" w14:textId="20D6CF05" w:rsidR="00380061" w:rsidRPr="0074580D" w:rsidRDefault="00380061" w:rsidP="00E90FB4">
      <w:pPr>
        <w:pStyle w:val="Pquestiontextpartsa"/>
        <w:rPr>
          <w:rStyle w:val="Cquestionpartlabelbold"/>
        </w:rPr>
      </w:pPr>
      <w:r w:rsidRPr="00616F98">
        <w:rPr>
          <w:rStyle w:val="Cquestionpartlabelbold"/>
        </w:rPr>
        <w:t>(b)</w:t>
      </w:r>
      <w:r w:rsidRPr="0074580D">
        <w:rPr>
          <w:rStyle w:val="Cmathsexpressions"/>
        </w:rPr>
        <w:tab/>
      </w:r>
      <w:r w:rsidRPr="00E96246">
        <w:t>θ = cos</w:t>
      </w:r>
      <w:r w:rsidRPr="0074580D">
        <w:rPr>
          <w:rStyle w:val="Csuperscript"/>
        </w:rPr>
        <w:t>-1</w:t>
      </w:r>
      <w:r w:rsidRPr="00E96246">
        <w:rPr>
          <w:i/>
          <w:position w:val="-28"/>
        </w:rPr>
        <w:object w:dxaOrig="859" w:dyaOrig="680" w14:anchorId="12F872EC">
          <v:shape id="_x0000_i1059" type="#_x0000_t75" style="width:43pt;height:33.3pt" o:ole="">
            <v:imagedata r:id="rId89" o:title=""/>
          </v:shape>
          <o:OLEObject Type="Embed" ProgID="Equation.DSMT4" ShapeID="_x0000_i1059" DrawAspect="Content" ObjectID="_1538896346" r:id="rId90"/>
        </w:object>
      </w:r>
      <w:r w:rsidR="00616F98" w:rsidRPr="0074580D">
        <w:rPr>
          <w:rStyle w:val="Cmathsexpressions"/>
        </w:rPr>
        <w:br/>
      </w:r>
      <w:r w:rsidR="0018152A">
        <w:t>= 2</w:t>
      </w:r>
      <w:r w:rsidR="00FB4DCC">
        <w:t>7</w:t>
      </w:r>
      <w:r w:rsidR="00D92A63" w:rsidRPr="00D92A63">
        <w:rPr>
          <w:rStyle w:val="Csymbol"/>
        </w:rPr>
        <w:t></w:t>
      </w:r>
    </w:p>
    <w:p w14:paraId="142585D9" w14:textId="390C0A3E" w:rsidR="00380061" w:rsidRPr="00E96246" w:rsidRDefault="00380061" w:rsidP="00E90FB4">
      <w:pPr>
        <w:pStyle w:val="Pquestiontextpartsa"/>
      </w:pPr>
      <w:r w:rsidRPr="00616F98">
        <w:rPr>
          <w:rStyle w:val="Cquestionpartlabelbold"/>
        </w:rPr>
        <w:t>(c)</w:t>
      </w:r>
      <w:r w:rsidRPr="00616F98">
        <w:rPr>
          <w:rStyle w:val="Cquestionpartlabelbold"/>
        </w:rPr>
        <w:tab/>
      </w:r>
      <w:r w:rsidR="008F76C2">
        <w:t>cos(</w:t>
      </w:r>
      <w:r w:rsidRPr="00E96246">
        <w:t>30</w:t>
      </w:r>
      <w:r w:rsidR="00D92A63" w:rsidRPr="00D92A63">
        <w:rPr>
          <w:rStyle w:val="Csymbol"/>
        </w:rPr>
        <w:t></w:t>
      </w:r>
      <w:r w:rsidR="00A47C2F" w:rsidRPr="00A47C2F">
        <w:t>)</w:t>
      </w:r>
      <w:r w:rsidRPr="0074580D">
        <w:rPr>
          <w:rStyle w:val="Cmathsexpressions"/>
        </w:rPr>
        <w:t xml:space="preserve"> = </w:t>
      </w:r>
      <w:r w:rsidRPr="00E96246">
        <w:rPr>
          <w:i/>
          <w:position w:val="-26"/>
        </w:rPr>
        <w:object w:dxaOrig="300" w:dyaOrig="620" w14:anchorId="605D8AB8">
          <v:shape id="_x0000_i1060" type="#_x0000_t75" style="width:15.05pt;height:31.15pt" o:ole="">
            <v:imagedata r:id="rId91" o:title=""/>
          </v:shape>
          <o:OLEObject Type="Embed" ProgID="Equation.3" ShapeID="_x0000_i1060" DrawAspect="Content" ObjectID="_1538896347" r:id="rId92"/>
        </w:object>
      </w:r>
      <w:r w:rsidR="00616F98" w:rsidRPr="0074580D">
        <w:rPr>
          <w:rStyle w:val="Cmathsexpressions"/>
        </w:rPr>
        <w:br/>
      </w:r>
      <w:r w:rsidRPr="00FB4DCC">
        <w:rPr>
          <w:rStyle w:val="Cmathsexpressions"/>
        </w:rPr>
        <w:t>f</w:t>
      </w:r>
      <w:r w:rsidRPr="00E96246">
        <w:t xml:space="preserve"> = </w:t>
      </w:r>
      <w:r w:rsidR="00A47C2F" w:rsidRPr="00A47C2F">
        <w:rPr>
          <w:position w:val="-38"/>
        </w:rPr>
        <w:object w:dxaOrig="960" w:dyaOrig="760" w14:anchorId="7F9F9D84">
          <v:shape id="_x0000_i1061" type="#_x0000_t75" style="width:48.35pt;height:38.7pt" o:ole="">
            <v:imagedata r:id="rId93" o:title=""/>
          </v:shape>
          <o:OLEObject Type="Embed" ProgID="Equation.DSMT4" ShapeID="_x0000_i1061" DrawAspect="Content" ObjectID="_1538896348" r:id="rId94"/>
        </w:object>
      </w:r>
      <w:r w:rsidR="00616F98">
        <w:br/>
      </w:r>
      <w:r w:rsidRPr="00E96246">
        <w:t>= 17.32 m</w:t>
      </w:r>
    </w:p>
    <w:p w14:paraId="13F91C99" w14:textId="049CA13A" w:rsidR="00AD4F6E" w:rsidRDefault="00380061" w:rsidP="00E90FB4">
      <w:pPr>
        <w:pStyle w:val="Pquestiontextpartsa"/>
        <w:rPr>
          <w:rStyle w:val="Cquestionpartlabelbold"/>
        </w:rPr>
      </w:pPr>
      <w:r w:rsidRPr="00616F98">
        <w:rPr>
          <w:rStyle w:val="Cquestionpartlabelbold"/>
        </w:rPr>
        <w:t>(d)</w:t>
      </w:r>
      <w:r w:rsidRPr="0074580D">
        <w:rPr>
          <w:rStyle w:val="Cmathsexpressions"/>
        </w:rPr>
        <w:tab/>
      </w:r>
      <w:r w:rsidR="008F76C2">
        <w:t>sin(</w:t>
      </w:r>
      <w:r w:rsidRPr="00E96246">
        <w:sym w:font="Symbol" w:char="F066"/>
      </w:r>
      <w:r w:rsidR="00A47C2F">
        <w:t>)</w:t>
      </w:r>
      <w:r w:rsidRPr="00E96246">
        <w:t xml:space="preserve"> = </w:t>
      </w:r>
      <w:r w:rsidRPr="00E96246">
        <w:rPr>
          <w:b/>
          <w:position w:val="-24"/>
        </w:rPr>
        <w:object w:dxaOrig="620" w:dyaOrig="620" w14:anchorId="296AC7A4">
          <v:shape id="_x0000_i1062" type="#_x0000_t75" style="width:31.15pt;height:31.15pt" o:ole="">
            <v:imagedata r:id="rId95" o:title=""/>
          </v:shape>
          <o:OLEObject Type="Embed" ProgID="Equation.DSMT4" ShapeID="_x0000_i1062" DrawAspect="Content" ObjectID="_1538896349" r:id="rId96"/>
        </w:object>
      </w:r>
      <w:r w:rsidR="00616F98" w:rsidRPr="0074580D">
        <w:rPr>
          <w:rStyle w:val="Cquestionpartlabelbold"/>
        </w:rPr>
        <w:br/>
      </w:r>
      <w:r w:rsidRPr="00E96246">
        <w:t xml:space="preserve">      </w:t>
      </w:r>
      <w:r w:rsidRPr="00E96246">
        <w:sym w:font="Symbol" w:char="F066"/>
      </w:r>
      <w:r w:rsidRPr="00E96246">
        <w:t xml:space="preserve"> =</w:t>
      </w:r>
      <w:r w:rsidRPr="0074580D">
        <w:rPr>
          <w:rStyle w:val="Cquestionpartlabelbold"/>
        </w:rPr>
        <w:t xml:space="preserve"> </w:t>
      </w:r>
      <w:r w:rsidRPr="00E96246">
        <w:t>sin</w:t>
      </w:r>
      <w:r w:rsidRPr="0074580D">
        <w:rPr>
          <w:rStyle w:val="Csuperscript"/>
        </w:rPr>
        <w:t>-1</w:t>
      </w:r>
      <w:r w:rsidR="00A47C2F" w:rsidRPr="00A47C2F">
        <w:rPr>
          <w:position w:val="-28"/>
        </w:rPr>
        <w:object w:dxaOrig="859" w:dyaOrig="680" w14:anchorId="0079ADA2">
          <v:shape id="_x0000_i1063" type="#_x0000_t75" style="width:43pt;height:34.4pt" o:ole="">
            <v:imagedata r:id="rId97" o:title=""/>
          </v:shape>
          <o:OLEObject Type="Embed" ProgID="Equation.DSMT4" ShapeID="_x0000_i1063" DrawAspect="Content" ObjectID="_1538896350" r:id="rId98"/>
        </w:object>
      </w:r>
      <w:r w:rsidR="00616F98">
        <w:br/>
      </w:r>
      <w:r w:rsidR="00FB4DCC">
        <w:t xml:space="preserve">         </w:t>
      </w:r>
      <w:r w:rsidRPr="00E96246">
        <w:t>= 24.79</w:t>
      </w:r>
      <w:r w:rsidR="00D92A63" w:rsidRPr="00D92A63">
        <w:rPr>
          <w:rStyle w:val="Csymbol"/>
        </w:rPr>
        <w:t></w:t>
      </w:r>
    </w:p>
    <w:p w14:paraId="1D23B937" w14:textId="00F175B1" w:rsidR="00380061" w:rsidRPr="00E96246" w:rsidRDefault="00380061" w:rsidP="00E90FB4">
      <w:pPr>
        <w:pStyle w:val="Pquestiontextpartsa"/>
      </w:pPr>
      <w:r w:rsidRPr="00616F98">
        <w:rPr>
          <w:rStyle w:val="Cquestionpartlabelbold"/>
        </w:rPr>
        <w:t>(e)</w:t>
      </w:r>
      <w:r w:rsidRPr="00616F98">
        <w:rPr>
          <w:rStyle w:val="Cquestionpartlabelbold"/>
        </w:rPr>
        <w:tab/>
      </w:r>
      <w:r w:rsidRPr="00E96246">
        <w:t>Area =</w:t>
      </w:r>
      <w:r w:rsidRPr="0074580D">
        <w:rPr>
          <w:rStyle w:val="Cquestionpartlabelbold"/>
        </w:rPr>
        <w:t xml:space="preserve"> </w:t>
      </w:r>
      <w:r w:rsidRPr="00E96246">
        <w:rPr>
          <w:position w:val="-22"/>
        </w:rPr>
        <w:object w:dxaOrig="200" w:dyaOrig="580" w14:anchorId="5706C52A">
          <v:shape id="_x0000_i1064" type="#_x0000_t75" style="width:9.65pt;height:29pt" o:ole="">
            <v:imagedata r:id="rId77" o:title=""/>
          </v:shape>
          <o:OLEObject Type="Embed" ProgID="Equation.3" ShapeID="_x0000_i1064" DrawAspect="Content" ObjectID="_1538896351" r:id="rId99"/>
        </w:object>
      </w:r>
      <w:r w:rsidRPr="00E96246">
        <w:t xml:space="preserve"> </w:t>
      </w:r>
      <w:r w:rsidRPr="00E96246">
        <w:sym w:font="Symbol" w:char="F0B4"/>
      </w:r>
      <w:r w:rsidRPr="00E96246">
        <w:t xml:space="preserve"> 17.32 </w:t>
      </w:r>
      <w:r w:rsidRPr="00E96246">
        <w:sym w:font="Symbol" w:char="F0B4"/>
      </w:r>
      <w:r w:rsidRPr="00E96246">
        <w:t xml:space="preserve"> </w:t>
      </w:r>
      <w:r w:rsidRPr="00E96246">
        <w:rPr>
          <w:position w:val="-24"/>
        </w:rPr>
        <w:object w:dxaOrig="620" w:dyaOrig="620" w14:anchorId="39C6C7A2">
          <v:shape id="_x0000_i1065" type="#_x0000_t75" style="width:31.15pt;height:31.15pt" o:ole="">
            <v:imagedata r:id="rId100" o:title=""/>
          </v:shape>
          <o:OLEObject Type="Embed" ProgID="Equation.DSMT4" ShapeID="_x0000_i1065" DrawAspect="Content" ObjectID="_1538896352" r:id="rId101"/>
        </w:object>
      </w:r>
      <w:r w:rsidRPr="00E96246">
        <w:t xml:space="preserve"> </w:t>
      </w:r>
      <w:r w:rsidRPr="00E96246">
        <w:sym w:font="Symbol" w:char="F0B4"/>
      </w:r>
      <w:r w:rsidRPr="00E96246">
        <w:t xml:space="preserve"> </w:t>
      </w:r>
      <w:r w:rsidR="008F76C2">
        <w:t>sin(</w:t>
      </w:r>
      <w:r w:rsidRPr="00E96246">
        <w:t>24.79</w:t>
      </w:r>
      <w:r w:rsidR="00D92A63" w:rsidRPr="00D92A63">
        <w:rPr>
          <w:rStyle w:val="Csymbol"/>
        </w:rPr>
        <w:t></w:t>
      </w:r>
      <w:r w:rsidR="00A47C2F" w:rsidRPr="00A47C2F">
        <w:t>)</w:t>
      </w:r>
      <w:r w:rsidR="00616F98">
        <w:br/>
      </w:r>
      <w:r w:rsidRPr="00E96246">
        <w:t>=</w:t>
      </w:r>
      <w:r w:rsidRPr="0074580D">
        <w:rPr>
          <w:rStyle w:val="Cquestionpartlabelbold"/>
        </w:rPr>
        <w:t xml:space="preserve"> </w:t>
      </w:r>
      <w:r w:rsidRPr="00E96246">
        <w:t>34.64 m</w:t>
      </w:r>
      <w:r w:rsidRPr="0074580D">
        <w:rPr>
          <w:rStyle w:val="Csuperscript"/>
        </w:rPr>
        <w:t>2</w:t>
      </w:r>
    </w:p>
    <w:p w14:paraId="1CF8BE16" w14:textId="6087419E" w:rsidR="00380061" w:rsidRPr="00E96246" w:rsidRDefault="00380061" w:rsidP="00E90FB4">
      <w:pPr>
        <w:pStyle w:val="Pquestiontextpartsa"/>
      </w:pPr>
      <w:r w:rsidRPr="00616F98">
        <w:rPr>
          <w:rStyle w:val="Cquestionpartlabelbold"/>
        </w:rPr>
        <w:t>(f)</w:t>
      </w:r>
      <w:r w:rsidRPr="00616F98">
        <w:rPr>
          <w:rStyle w:val="Cquestionpartlabelbold"/>
        </w:rPr>
        <w:tab/>
      </w:r>
      <w:r w:rsidRPr="0074580D">
        <w:rPr>
          <w:rStyle w:val="Cmathsexpressions"/>
        </w:rPr>
        <w:t>g</w:t>
      </w:r>
      <w:r w:rsidRPr="0074580D">
        <w:rPr>
          <w:rStyle w:val="Csuperscript"/>
        </w:rPr>
        <w:t>2</w:t>
      </w:r>
      <w:r w:rsidRPr="0074580D">
        <w:t xml:space="preserve"> </w:t>
      </w:r>
      <w:r w:rsidRPr="00E96246">
        <w:t>=</w:t>
      </w:r>
      <w:r w:rsidRPr="0074580D">
        <w:rPr>
          <w:rStyle w:val="Cquestionpartlabelbold"/>
        </w:rPr>
        <w:t xml:space="preserve"> </w:t>
      </w:r>
      <w:r w:rsidRPr="00E96246">
        <w:t>17.32</w:t>
      </w:r>
      <w:r w:rsidRPr="0074580D">
        <w:rPr>
          <w:rStyle w:val="Csuperscript"/>
        </w:rPr>
        <w:t xml:space="preserve">2 </w:t>
      </w:r>
      <w:r w:rsidRPr="00E96246">
        <w:t>+ 9.54</w:t>
      </w:r>
      <w:r w:rsidRPr="0074580D">
        <w:rPr>
          <w:rStyle w:val="Csuperscript"/>
        </w:rPr>
        <w:t>2</w:t>
      </w:r>
      <w:r w:rsidRPr="00E96246">
        <w:t xml:space="preserve"> – 2 × 17.32 × 9.54 × </w:t>
      </w:r>
      <w:r w:rsidR="008F76C2">
        <w:t>cos(</w:t>
      </w:r>
      <w:r w:rsidRPr="00E96246">
        <w:t>24.79</w:t>
      </w:r>
      <w:r w:rsidR="00D92A63" w:rsidRPr="00D92A63">
        <w:rPr>
          <w:rStyle w:val="Csymbol"/>
        </w:rPr>
        <w:t></w:t>
      </w:r>
      <w:r w:rsidR="00A47C2F" w:rsidRPr="00A47C2F">
        <w:t>)</w:t>
      </w:r>
      <w:r w:rsidR="00616F98">
        <w:br/>
      </w:r>
      <w:r w:rsidRPr="00E96246">
        <w:t>= 90.98</w:t>
      </w:r>
      <w:r w:rsidR="00616F98">
        <w:br/>
      </w:r>
      <w:r w:rsidRPr="0074580D">
        <w:rPr>
          <w:rStyle w:val="Cmathsexpressions"/>
        </w:rPr>
        <w:t xml:space="preserve">g </w:t>
      </w:r>
      <w:r w:rsidRPr="00E96246">
        <w:t>= 9.54 m</w:t>
      </w:r>
    </w:p>
    <w:p w14:paraId="28B330D8" w14:textId="7E5F1D93" w:rsidR="001C37E3" w:rsidRPr="00E96246" w:rsidRDefault="001C37E3" w:rsidP="001C37E3">
      <w:pPr>
        <w:pStyle w:val="Pquestionheadingsx"/>
      </w:pPr>
      <w:r w:rsidRPr="00E96246">
        <w:lastRenderedPageBreak/>
        <w:t>Question 24</w:t>
      </w:r>
      <w:r>
        <w:tab/>
      </w:r>
      <w:r w:rsidR="00DA4A2B" w:rsidRPr="00DA4A2B">
        <w:rPr>
          <w:rStyle w:val="Cmarkslabel"/>
        </w:rPr>
        <w:t>8 marks</w:t>
      </w:r>
      <w:r w:rsidRPr="00E96246">
        <w:t xml:space="preserve"> </w:t>
      </w:r>
      <w:r>
        <w:tab/>
      </w:r>
      <w:r w:rsidR="00DA4A2B">
        <w:t>[</w:t>
      </w:r>
      <w:r w:rsidR="006F0233">
        <w:t>7.</w:t>
      </w:r>
      <w:r w:rsidR="00DA4A2B" w:rsidRPr="00E96246">
        <w:t xml:space="preserve">2. </w:t>
      </w:r>
      <w:r w:rsidR="006F0233">
        <w:t>7.</w:t>
      </w:r>
      <w:r w:rsidR="00DA4A2B" w:rsidRPr="00E96246">
        <w:t>3</w:t>
      </w:r>
      <w:r w:rsidRPr="00E96246">
        <w:t>]</w:t>
      </w:r>
    </w:p>
    <w:p w14:paraId="7982F06C" w14:textId="21CC6F0D" w:rsidR="00616F98" w:rsidRPr="00E96246" w:rsidRDefault="00616F98" w:rsidP="00616F98">
      <w:pPr>
        <w:pStyle w:val="Pquestiontextpartsa"/>
        <w:rPr>
          <w:rFonts w:eastAsia="Calibri"/>
        </w:rPr>
      </w:pPr>
      <w:r w:rsidRPr="0074580D">
        <w:rPr>
          <w:rStyle w:val="Cquestionpartlabelbold"/>
          <w:rFonts w:eastAsia="Calibri"/>
        </w:rPr>
        <w:t>(a)</w:t>
      </w:r>
      <w:r w:rsidRPr="00E96246">
        <w:rPr>
          <w:rFonts w:eastAsia="Calibri"/>
        </w:rPr>
        <w:tab/>
        <w:t>Period = 12 hours</w:t>
      </w:r>
      <w:r>
        <w:rPr>
          <w:rFonts w:eastAsia="Calibri"/>
        </w:rPr>
        <w:br/>
      </w:r>
      <w:r w:rsidRPr="00E96246">
        <w:rPr>
          <w:rFonts w:eastAsia="Calibri"/>
        </w:rPr>
        <w:t>Amplitude =</w:t>
      </w:r>
      <w:r w:rsidR="00FB4DCC" w:rsidRPr="00FB4DCC">
        <w:rPr>
          <w:rFonts w:eastAsia="Calibri"/>
          <w:position w:val="-24"/>
        </w:rPr>
        <w:object w:dxaOrig="1480" w:dyaOrig="620" w14:anchorId="6608BC07">
          <v:shape id="_x0000_i1066" type="#_x0000_t75" style="width:74.15pt;height:31.15pt" o:ole="">
            <v:imagedata r:id="rId102" o:title=""/>
          </v:shape>
          <o:OLEObject Type="Embed" ProgID="Equation.DSMT4" ShapeID="_x0000_i1066" DrawAspect="Content" ObjectID="_1538896353" r:id="rId103"/>
        </w:object>
      </w:r>
      <w:r>
        <w:rPr>
          <w:rFonts w:eastAsia="Calibri"/>
        </w:rPr>
        <w:br/>
      </w:r>
      <w:r w:rsidRPr="00E96246">
        <w:rPr>
          <w:rFonts w:eastAsia="Calibri"/>
        </w:rPr>
        <w:t>= 1</w:t>
      </w:r>
    </w:p>
    <w:p w14:paraId="53CA363F" w14:textId="7417B3D7" w:rsidR="00616F98" w:rsidRPr="0074580D" w:rsidRDefault="00616F98" w:rsidP="00616F98">
      <w:pPr>
        <w:pStyle w:val="Pquestiontextpartsa"/>
      </w:pPr>
      <w:r w:rsidRPr="0074580D">
        <w:rPr>
          <w:rStyle w:val="Cquestionpartlabelbold"/>
          <w:rFonts w:eastAsia="Calibri"/>
        </w:rPr>
        <w:t>(b)</w:t>
      </w:r>
      <w:r w:rsidRPr="00E96246">
        <w:rPr>
          <w:rFonts w:eastAsia="Calibri"/>
        </w:rPr>
        <w:tab/>
        <w:t xml:space="preserve">High tide when 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 xml:space="preserve"> = 3</w:t>
      </w:r>
      <w:r>
        <w:rPr>
          <w:rFonts w:eastAsia="Calibri"/>
        </w:rPr>
        <w:br/>
      </w:r>
      <w:r w:rsidR="00AA3375">
        <w:rPr>
          <w:rFonts w:eastAsia="Calibri"/>
        </w:rPr>
        <w:t>Time = 7 am</w:t>
      </w:r>
      <w:r w:rsidRPr="00E90FB4">
        <w:rPr>
          <w:rFonts w:eastAsia="Calibri"/>
        </w:rPr>
        <w:t xml:space="preserve"> + 3 hours</w:t>
      </w:r>
      <w:r>
        <w:rPr>
          <w:rFonts w:eastAsia="Calibri"/>
        </w:rPr>
        <w:br/>
      </w:r>
      <w:r w:rsidR="00AA3375">
        <w:rPr>
          <w:rFonts w:eastAsia="Calibri"/>
        </w:rPr>
        <w:t>= 10 am</w:t>
      </w:r>
      <w:r w:rsidRPr="00E96246">
        <w:rPr>
          <w:rFonts w:eastAsia="Calibri"/>
        </w:rPr>
        <w:t xml:space="preserve"> Sunday</w:t>
      </w:r>
    </w:p>
    <w:p w14:paraId="2654FBFF" w14:textId="090D6F28" w:rsidR="00616F98" w:rsidRPr="0074580D" w:rsidRDefault="00616F98" w:rsidP="00616F98">
      <w:pPr>
        <w:pStyle w:val="Pquestiontextpartsa"/>
        <w:rPr>
          <w:rStyle w:val="Cmathsexpressions"/>
          <w:rFonts w:eastAsia="Calibri"/>
        </w:rPr>
      </w:pPr>
      <w:r w:rsidRPr="0074580D">
        <w:rPr>
          <w:rStyle w:val="Cquestionpartlabelbold"/>
          <w:rFonts w:eastAsia="Calibri"/>
        </w:rPr>
        <w:t>(c)</w:t>
      </w:r>
      <w:r w:rsidRPr="00E96246">
        <w:rPr>
          <w:rFonts w:eastAsia="Calibri"/>
        </w:rPr>
        <w:tab/>
        <w:t>0.8 = sin(30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 + 0.5</w:t>
      </w:r>
      <w:r>
        <w:rPr>
          <w:rFonts w:eastAsia="Calibri"/>
        </w:rPr>
        <w:br/>
      </w:r>
      <w:r w:rsidRPr="00E96246">
        <w:rPr>
          <w:rFonts w:eastAsia="Calibri"/>
        </w:rPr>
        <w:t>0.3 =</w:t>
      </w:r>
      <w:r w:rsidRPr="0074580D">
        <w:rPr>
          <w:rStyle w:val="Cquestionpartlabelbold"/>
          <w:rFonts w:eastAsia="Calibri"/>
        </w:rPr>
        <w:t xml:space="preserve"> </w:t>
      </w:r>
      <w:r w:rsidRPr="00E96246">
        <w:rPr>
          <w:rFonts w:eastAsia="Calibri"/>
        </w:rPr>
        <w:t>sin(30</w:t>
      </w:r>
      <w:r w:rsidRPr="0074580D">
        <w:rPr>
          <w:rStyle w:val="Cmathsexpressions"/>
          <w:rFonts w:eastAsia="Calibri"/>
        </w:rPr>
        <w:t>x</w:t>
      </w:r>
      <w:r w:rsidRPr="00E96246">
        <w:rPr>
          <w:rFonts w:eastAsia="Calibri"/>
        </w:rPr>
        <w:t>)</w:t>
      </w:r>
      <w:r>
        <w:rPr>
          <w:rFonts w:eastAsia="Calibri"/>
        </w:rPr>
        <w:br/>
      </w:r>
      <w:r w:rsidRPr="00E96246">
        <w:rPr>
          <w:rFonts w:eastAsia="Calibri"/>
        </w:rPr>
        <w:t>30</w:t>
      </w:r>
      <w:r w:rsidRPr="0074580D">
        <w:rPr>
          <w:rStyle w:val="Cmathsexpressions"/>
          <w:rFonts w:eastAsia="Calibri"/>
        </w:rPr>
        <w:t xml:space="preserve">x </w:t>
      </w:r>
      <w:r w:rsidRPr="00E96246">
        <w:rPr>
          <w:rFonts w:eastAsia="Calibri"/>
        </w:rPr>
        <w:t>= sin</w:t>
      </w:r>
      <w:r w:rsidRPr="0074580D">
        <w:rPr>
          <w:rStyle w:val="Csuperscript"/>
          <w:rFonts w:eastAsia="Calibri"/>
        </w:rPr>
        <w:t>-1</w:t>
      </w:r>
      <w:r w:rsidRPr="00E96246">
        <w:rPr>
          <w:rFonts w:eastAsia="Calibri"/>
        </w:rPr>
        <w:t>(0.3)</w:t>
      </w:r>
      <w:r>
        <w:rPr>
          <w:rFonts w:eastAsia="Calibri"/>
        </w:rPr>
        <w:br/>
      </w:r>
      <w:r w:rsidRPr="00E90FB4">
        <w:rPr>
          <w:rFonts w:eastAsia="Calibri"/>
        </w:rPr>
        <w:t xml:space="preserve">       = 17.46, 162.54, 377.46, 522.54</w:t>
      </w:r>
      <w:r>
        <w:rPr>
          <w:rFonts w:eastAsia="Calibri"/>
        </w:rPr>
        <w:br/>
      </w:r>
      <w:r w:rsidRPr="0074580D">
        <w:rPr>
          <w:rStyle w:val="Cmathsexpressions"/>
          <w:rFonts w:eastAsia="Calibri"/>
        </w:rPr>
        <w:t xml:space="preserve">x </w:t>
      </w:r>
      <w:r w:rsidRPr="00E96246">
        <w:rPr>
          <w:rFonts w:eastAsia="Calibri"/>
        </w:rPr>
        <w:t xml:space="preserve">= 0.58, 5.42, 12.58, 17.42 </w:t>
      </w:r>
      <w:r w:rsidR="00FB4DCC">
        <w:rPr>
          <w:rFonts w:eastAsia="Calibri"/>
        </w:rPr>
        <w:t>hours</w:t>
      </w:r>
    </w:p>
    <w:p w14:paraId="5E06CA92" w14:textId="7C93C297" w:rsidR="001C37E3" w:rsidRPr="0074580D" w:rsidRDefault="00616F98" w:rsidP="00616F98">
      <w:pPr>
        <w:pStyle w:val="Pquestiontextpartsa"/>
      </w:pPr>
      <w:r w:rsidRPr="0074580D">
        <w:rPr>
          <w:rStyle w:val="Cquestionpartlabelbold"/>
          <w:rFonts w:eastAsia="Calibri"/>
        </w:rPr>
        <w:t>(d)</w:t>
      </w:r>
      <w:r w:rsidRPr="0074580D">
        <w:rPr>
          <w:rStyle w:val="Cmathsexpressions"/>
          <w:rFonts w:eastAsia="Calibri"/>
        </w:rPr>
        <w:tab/>
      </w:r>
      <w:r>
        <w:rPr>
          <w:rFonts w:eastAsia="Calibri"/>
        </w:rPr>
        <w:t xml:space="preserve">2(5.42 – 0.58) </w:t>
      </w:r>
      <w:r w:rsidRPr="00E96246">
        <w:rPr>
          <w:rFonts w:eastAsia="Calibri"/>
        </w:rPr>
        <w:t>= 2 × 4.84</w:t>
      </w:r>
      <w:r>
        <w:rPr>
          <w:rFonts w:eastAsia="Calibri"/>
        </w:rPr>
        <w:br/>
      </w:r>
      <w:r w:rsidRPr="00E96246">
        <w:rPr>
          <w:rFonts w:eastAsia="Calibri"/>
        </w:rPr>
        <w:t xml:space="preserve">= 9.68 hours </w:t>
      </w:r>
    </w:p>
    <w:p w14:paraId="1516FD3C" w14:textId="7589D986" w:rsidR="00AE6745" w:rsidRDefault="00AE6745" w:rsidP="00AE6745">
      <w:pPr>
        <w:pStyle w:val="Psectionresults"/>
      </w:pPr>
      <w:r>
        <w:t>Extended answer total marks:  20</w:t>
      </w:r>
    </w:p>
    <w:p w14:paraId="47281498" w14:textId="15E6C087" w:rsidR="004613A0" w:rsidRPr="0074580D" w:rsidRDefault="00AE6745" w:rsidP="00760B38">
      <w:pPr>
        <w:pStyle w:val="Psectionresults"/>
      </w:pPr>
      <w:r>
        <w:t>TOTAL test marks:  70</w:t>
      </w:r>
    </w:p>
    <w:sectPr w:rsidR="004613A0" w:rsidRPr="0074580D" w:rsidSect="00A713BE">
      <w:headerReference w:type="default" r:id="rId104"/>
      <w:footerReference w:type="default" r:id="rId105"/>
      <w:headerReference w:type="first" r:id="rId106"/>
      <w:footerReference w:type="first" r:id="rId10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3539D1" w14:textId="77777777" w:rsidR="009828C9" w:rsidRDefault="009828C9" w:rsidP="00D25E56">
      <w:pPr>
        <w:spacing w:after="0" w:line="240" w:lineRule="auto"/>
      </w:pPr>
      <w:r>
        <w:separator/>
      </w:r>
    </w:p>
  </w:endnote>
  <w:endnote w:type="continuationSeparator" w:id="0">
    <w:p w14:paraId="7BA7C5B1" w14:textId="77777777" w:rsidR="009828C9" w:rsidRDefault="009828C9" w:rsidP="00D25E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9CCE4B" w14:textId="333366CD" w:rsidR="00A713BE" w:rsidRPr="00A713BE" w:rsidRDefault="00A713BE" w:rsidP="00A713BE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2B10F3">
      <w:rPr>
        <w:noProof/>
      </w:rPr>
      <w:t>1</w:t>
    </w:r>
    <w:r w:rsidRPr="00AA7ED5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11E5B5" w14:textId="385D5244" w:rsidR="000B3BAF" w:rsidRPr="000B3BAF" w:rsidRDefault="000B3BAF" w:rsidP="000B3BAF">
    <w:pPr>
      <w:pStyle w:val="Pfootertext"/>
      <w:rPr>
        <w:b/>
        <w:sz w:val="18"/>
      </w:rPr>
    </w:pPr>
    <w:r w:rsidRPr="008F0F1A">
      <w:t xml:space="preserve">Copyright © </w:t>
    </w:r>
    <w:r>
      <w:t xml:space="preserve">2017 </w:t>
    </w:r>
    <w:r w:rsidRPr="008F0F1A">
      <w:t>Pearson Australia (a division of Pearson Australia Group Pty Ltd)</w:t>
    </w:r>
    <w:r>
      <w:tab/>
      <w:t xml:space="preserve">Page </w:t>
    </w:r>
    <w:r w:rsidRPr="00AA7ED5">
      <w:fldChar w:fldCharType="begin"/>
    </w:r>
    <w:r w:rsidRPr="00AA7ED5">
      <w:instrText xml:space="preserve"> PAGE   \* MERGEFORMAT </w:instrText>
    </w:r>
    <w:r w:rsidRPr="00AA7ED5">
      <w:fldChar w:fldCharType="separate"/>
    </w:r>
    <w:r w:rsidR="00A713BE">
      <w:rPr>
        <w:noProof/>
      </w:rPr>
      <w:t>1</w:t>
    </w:r>
    <w:r w:rsidRPr="00AA7ED5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D7A68B" w14:textId="77777777" w:rsidR="009828C9" w:rsidRDefault="009828C9" w:rsidP="00D25E56">
      <w:pPr>
        <w:spacing w:after="0" w:line="240" w:lineRule="auto"/>
      </w:pPr>
      <w:r>
        <w:separator/>
      </w:r>
    </w:p>
  </w:footnote>
  <w:footnote w:type="continuationSeparator" w:id="0">
    <w:p w14:paraId="25449924" w14:textId="77777777" w:rsidR="009828C9" w:rsidRDefault="009828C9" w:rsidP="00D25E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57DB40" w14:textId="71831AC5" w:rsidR="0074580D" w:rsidRPr="00391D1F" w:rsidRDefault="00391D1F" w:rsidP="00391D1F">
    <w:pPr>
      <w:pStyle w:val="Pheadertext"/>
    </w:pPr>
    <w:r>
      <w:t>Pearson Mathematics 10–10A    Advanced trigonometry — Test B Solu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571D0B" w14:textId="24738BA7" w:rsidR="00AA3375" w:rsidRPr="004C09E2" w:rsidRDefault="004C09E2" w:rsidP="004C09E2">
    <w:pPr>
      <w:pStyle w:val="Pheadertext"/>
    </w:pPr>
    <w:r w:rsidRPr="004C09E2">
      <w:t xml:space="preserve">Year 10–10A </w:t>
    </w:r>
    <w:r w:rsidR="00D53968">
      <w:t xml:space="preserve">Advanced </w:t>
    </w:r>
    <w:r w:rsidRPr="004C09E2">
      <w:t>Trigonometry Test B</w:t>
    </w:r>
    <w:r w:rsidR="00DB092B">
      <w:t xml:space="preserve"> –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3623E"/>
    <w:multiLevelType w:val="hybridMultilevel"/>
    <w:tmpl w:val="4126D4B2"/>
    <w:lvl w:ilvl="0" w:tplc="53123C9A">
      <w:start w:val="1"/>
      <w:numFmt w:val="lowerLetter"/>
      <w:lvlText w:val="(%1)"/>
      <w:lvlJc w:val="left"/>
      <w:pPr>
        <w:ind w:left="720" w:hanging="360"/>
      </w:pPr>
      <w:rPr>
        <w:b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9E1C82"/>
    <w:multiLevelType w:val="hybridMultilevel"/>
    <w:tmpl w:val="A03818A8"/>
    <w:lvl w:ilvl="0" w:tplc="3E4099F4">
      <w:start w:val="1"/>
      <w:numFmt w:val="lowerLetter"/>
      <w:lvlText w:val="(%1)"/>
      <w:lvlJc w:val="left"/>
      <w:pPr>
        <w:ind w:left="502" w:hanging="360"/>
      </w:pPr>
      <w:rPr>
        <w:b/>
        <w:i w:val="0"/>
        <w:sz w:val="20"/>
        <w:szCs w:val="20"/>
        <w:vertAlign w:val="baseline"/>
      </w:rPr>
    </w:lvl>
    <w:lvl w:ilvl="1" w:tplc="0C090019">
      <w:start w:val="1"/>
      <w:numFmt w:val="lowerLetter"/>
      <w:lvlText w:val="%2."/>
      <w:lvlJc w:val="left"/>
      <w:pPr>
        <w:ind w:left="1222" w:hanging="360"/>
      </w:pPr>
    </w:lvl>
    <w:lvl w:ilvl="2" w:tplc="0C09001B">
      <w:start w:val="1"/>
      <w:numFmt w:val="lowerRoman"/>
      <w:lvlText w:val="%3."/>
      <w:lvlJc w:val="right"/>
      <w:pPr>
        <w:ind w:left="1942" w:hanging="180"/>
      </w:pPr>
    </w:lvl>
    <w:lvl w:ilvl="3" w:tplc="0C09000F">
      <w:start w:val="1"/>
      <w:numFmt w:val="decimal"/>
      <w:lvlText w:val="%4."/>
      <w:lvlJc w:val="left"/>
      <w:pPr>
        <w:ind w:left="2662" w:hanging="360"/>
      </w:pPr>
    </w:lvl>
    <w:lvl w:ilvl="4" w:tplc="0C090019">
      <w:start w:val="1"/>
      <w:numFmt w:val="lowerLetter"/>
      <w:lvlText w:val="%5."/>
      <w:lvlJc w:val="left"/>
      <w:pPr>
        <w:ind w:left="3382" w:hanging="360"/>
      </w:pPr>
    </w:lvl>
    <w:lvl w:ilvl="5" w:tplc="0C09001B">
      <w:start w:val="1"/>
      <w:numFmt w:val="lowerRoman"/>
      <w:lvlText w:val="%6."/>
      <w:lvlJc w:val="right"/>
      <w:pPr>
        <w:ind w:left="4102" w:hanging="180"/>
      </w:pPr>
    </w:lvl>
    <w:lvl w:ilvl="6" w:tplc="0C09000F">
      <w:start w:val="1"/>
      <w:numFmt w:val="decimal"/>
      <w:lvlText w:val="%7."/>
      <w:lvlJc w:val="left"/>
      <w:pPr>
        <w:ind w:left="4822" w:hanging="360"/>
      </w:pPr>
    </w:lvl>
    <w:lvl w:ilvl="7" w:tplc="0C090019">
      <w:start w:val="1"/>
      <w:numFmt w:val="lowerLetter"/>
      <w:lvlText w:val="%8."/>
      <w:lvlJc w:val="left"/>
      <w:pPr>
        <w:ind w:left="5542" w:hanging="360"/>
      </w:pPr>
    </w:lvl>
    <w:lvl w:ilvl="8" w:tplc="0C09001B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362151DF"/>
    <w:multiLevelType w:val="hybridMultilevel"/>
    <w:tmpl w:val="CCC8C096"/>
    <w:lvl w:ilvl="0" w:tplc="70F4E734">
      <w:start w:val="1"/>
      <w:numFmt w:val="lowerLetter"/>
      <w:lvlText w:val="(%1)"/>
      <w:lvlJc w:val="left"/>
      <w:pPr>
        <w:ind w:left="502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E56"/>
    <w:rsid w:val="0003758F"/>
    <w:rsid w:val="000B0371"/>
    <w:rsid w:val="000B3BAF"/>
    <w:rsid w:val="0018152A"/>
    <w:rsid w:val="001A0079"/>
    <w:rsid w:val="001A5D0A"/>
    <w:rsid w:val="001C37E3"/>
    <w:rsid w:val="002037A0"/>
    <w:rsid w:val="002B10F3"/>
    <w:rsid w:val="002C0F10"/>
    <w:rsid w:val="002F7FAB"/>
    <w:rsid w:val="00343E00"/>
    <w:rsid w:val="00380061"/>
    <w:rsid w:val="0038686D"/>
    <w:rsid w:val="00391D1F"/>
    <w:rsid w:val="003F6142"/>
    <w:rsid w:val="004613A0"/>
    <w:rsid w:val="004B3213"/>
    <w:rsid w:val="004C09E2"/>
    <w:rsid w:val="004C7057"/>
    <w:rsid w:val="005D012C"/>
    <w:rsid w:val="00616F98"/>
    <w:rsid w:val="00635F2B"/>
    <w:rsid w:val="006518EC"/>
    <w:rsid w:val="006C4E25"/>
    <w:rsid w:val="006F0233"/>
    <w:rsid w:val="00721391"/>
    <w:rsid w:val="0074580D"/>
    <w:rsid w:val="00760B38"/>
    <w:rsid w:val="007C3DDD"/>
    <w:rsid w:val="007E50A9"/>
    <w:rsid w:val="0089224C"/>
    <w:rsid w:val="00897F2F"/>
    <w:rsid w:val="008B1C5D"/>
    <w:rsid w:val="008C0BCC"/>
    <w:rsid w:val="008E0BFE"/>
    <w:rsid w:val="008F76C2"/>
    <w:rsid w:val="00965EBF"/>
    <w:rsid w:val="00971FB9"/>
    <w:rsid w:val="00981D64"/>
    <w:rsid w:val="009828C9"/>
    <w:rsid w:val="0099177E"/>
    <w:rsid w:val="009F6F71"/>
    <w:rsid w:val="00A47C2F"/>
    <w:rsid w:val="00A713BE"/>
    <w:rsid w:val="00A90E83"/>
    <w:rsid w:val="00AA3375"/>
    <w:rsid w:val="00AA4456"/>
    <w:rsid w:val="00AC7161"/>
    <w:rsid w:val="00AD4F6E"/>
    <w:rsid w:val="00AE6745"/>
    <w:rsid w:val="00BC60F2"/>
    <w:rsid w:val="00BF698A"/>
    <w:rsid w:val="00C55D15"/>
    <w:rsid w:val="00C708B4"/>
    <w:rsid w:val="00D25E56"/>
    <w:rsid w:val="00D53968"/>
    <w:rsid w:val="00D615DF"/>
    <w:rsid w:val="00D92A63"/>
    <w:rsid w:val="00DA4A2B"/>
    <w:rsid w:val="00DB092B"/>
    <w:rsid w:val="00DC605A"/>
    <w:rsid w:val="00E70DDD"/>
    <w:rsid w:val="00E90FB4"/>
    <w:rsid w:val="00FB4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7D81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8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0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0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1C37E3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customStyle="1" w:styleId="Psectionheading">
    <w:name w:val="P: section heading"/>
    <w:next w:val="Normal"/>
    <w:rsid w:val="001C37E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1C37E3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1C37E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1C37E3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C37E3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37E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C37E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C37E3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1C37E3"/>
    <w:rPr>
      <w:b/>
    </w:rPr>
  </w:style>
  <w:style w:type="paragraph" w:customStyle="1" w:styleId="Pquestiontextpartsa">
    <w:name w:val="P: question text parts (a)"/>
    <w:basedOn w:val="Pquestiontextmainstem"/>
    <w:qFormat/>
    <w:rsid w:val="001C37E3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1C37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37E3"/>
    <w:pPr>
      <w:ind w:hanging="397"/>
    </w:pPr>
  </w:style>
  <w:style w:type="paragraph" w:customStyle="1" w:styleId="Ptabletext">
    <w:name w:val="P: table text"/>
    <w:basedOn w:val="Pquestiontextmainstem"/>
    <w:qFormat/>
    <w:rsid w:val="001C37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1C37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1C37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1C37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1C37E3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C37E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1C37E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C37E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1C37E3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C37E3"/>
    <w:rPr>
      <w:vertAlign w:val="subscript"/>
    </w:rPr>
  </w:style>
  <w:style w:type="paragraph" w:customStyle="1" w:styleId="PNotetodesigner">
    <w:name w:val="P: Note to designer"/>
    <w:basedOn w:val="Normal"/>
    <w:qFormat/>
    <w:rsid w:val="001C37E3"/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D92A63"/>
    <w:rPr>
      <w:rFonts w:ascii="Symbol" w:hAnsi="Symbol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8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E56"/>
  </w:style>
  <w:style w:type="paragraph" w:styleId="Footer">
    <w:name w:val="footer"/>
    <w:basedOn w:val="Normal"/>
    <w:link w:val="FooterChar"/>
    <w:uiPriority w:val="99"/>
    <w:unhideWhenUsed/>
    <w:rsid w:val="00D25E5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E56"/>
  </w:style>
  <w:style w:type="table" w:styleId="TableGrid">
    <w:name w:val="Table Grid"/>
    <w:basedOn w:val="TableNormal"/>
    <w:uiPriority w:val="39"/>
    <w:rsid w:val="003F61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tablebodyfullout">
    <w:name w:val="P: table body fullout"/>
    <w:basedOn w:val="Normal"/>
    <w:rsid w:val="004613A0"/>
    <w:pPr>
      <w:tabs>
        <w:tab w:val="left" w:pos="284"/>
      </w:tabs>
      <w:spacing w:before="40" w:after="8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70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0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1C37E3"/>
    <w:pPr>
      <w:spacing w:after="0" w:line="240" w:lineRule="auto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ingindent">
    <w:name w:val="Hanging indent"/>
    <w:basedOn w:val="Normal"/>
    <w:rsid w:val="001C37E3"/>
    <w:pPr>
      <w:spacing w:after="0" w:line="240" w:lineRule="auto"/>
      <w:ind w:left="340" w:hanging="340"/>
    </w:pPr>
    <w:rPr>
      <w:rFonts w:ascii="Times New Roman" w:eastAsia="Times New Roman" w:hAnsi="Times New Roman" w:cs="Times New Roman"/>
      <w:sz w:val="24"/>
      <w:szCs w:val="20"/>
      <w:lang w:eastAsia="en-AU"/>
    </w:rPr>
  </w:style>
  <w:style w:type="paragraph" w:customStyle="1" w:styleId="Psectionheading">
    <w:name w:val="P: section heading"/>
    <w:next w:val="Normal"/>
    <w:rsid w:val="001C37E3"/>
    <w:pPr>
      <w:keepNext/>
      <w:pageBreakBefore/>
      <w:spacing w:after="200" w:line="240" w:lineRule="auto"/>
    </w:pPr>
    <w:rPr>
      <w:rFonts w:eastAsia="Times New Roman" w:cs="Times New Roman"/>
      <w:i/>
      <w:sz w:val="28"/>
      <w:szCs w:val="24"/>
      <w:lang w:eastAsia="en-AU"/>
    </w:rPr>
  </w:style>
  <w:style w:type="paragraph" w:customStyle="1" w:styleId="Pheadertext">
    <w:name w:val="P: header text"/>
    <w:qFormat/>
    <w:rsid w:val="001C37E3"/>
    <w:pPr>
      <w:tabs>
        <w:tab w:val="left" w:pos="6521"/>
        <w:tab w:val="right" w:leader="underscore" w:pos="9923"/>
      </w:tabs>
      <w:spacing w:after="120" w:line="240" w:lineRule="auto"/>
    </w:pPr>
    <w:rPr>
      <w:rFonts w:ascii="Times New Roman" w:eastAsia="Times New Roman" w:hAnsi="Times New Roman" w:cs="Times New Roman"/>
      <w:b/>
      <w:sz w:val="24"/>
      <w:szCs w:val="24"/>
      <w:lang w:eastAsia="en-AU"/>
    </w:rPr>
  </w:style>
  <w:style w:type="paragraph" w:customStyle="1" w:styleId="Pfootertext">
    <w:name w:val="P: footer text"/>
    <w:qFormat/>
    <w:rsid w:val="001C37E3"/>
    <w:pPr>
      <w:tabs>
        <w:tab w:val="right" w:pos="9639"/>
      </w:tabs>
      <w:spacing w:after="0" w:line="240" w:lineRule="auto"/>
    </w:pPr>
    <w:rPr>
      <w:rFonts w:ascii="Times New Roman" w:eastAsia="Times New Roman" w:hAnsi="Times New Roman" w:cs="Times New Roman"/>
      <w:sz w:val="16"/>
      <w:szCs w:val="18"/>
      <w:lang w:eastAsia="en-AU"/>
    </w:rPr>
  </w:style>
  <w:style w:type="paragraph" w:customStyle="1" w:styleId="Psectionresults">
    <w:name w:val="P: section results"/>
    <w:qFormat/>
    <w:rsid w:val="001C37E3"/>
    <w:pPr>
      <w:spacing w:before="360" w:after="240" w:line="240" w:lineRule="auto"/>
      <w:ind w:right="284"/>
      <w:jc w:val="right"/>
    </w:pPr>
    <w:rPr>
      <w:rFonts w:eastAsia="Times New Roman" w:cs="Times New Roman"/>
      <w:i/>
      <w:sz w:val="24"/>
      <w:szCs w:val="24"/>
      <w:lang w:eastAsia="en-AU"/>
    </w:rPr>
  </w:style>
  <w:style w:type="paragraph" w:customStyle="1" w:styleId="Pquestionheadingmc">
    <w:name w:val="P: question heading mc"/>
    <w:basedOn w:val="Normal"/>
    <w:qFormat/>
    <w:rsid w:val="001C37E3"/>
    <w:pPr>
      <w:keepNext/>
      <w:tabs>
        <w:tab w:val="right" w:pos="9923"/>
      </w:tabs>
      <w:spacing w:before="360" w:after="0" w:line="240" w:lineRule="auto"/>
    </w:pPr>
    <w:rPr>
      <w:rFonts w:eastAsia="Times New Roman" w:cs="Times New Roman"/>
      <w:b/>
      <w:sz w:val="24"/>
      <w:szCs w:val="24"/>
      <w:lang w:eastAsia="en-AU"/>
    </w:rPr>
  </w:style>
  <w:style w:type="paragraph" w:customStyle="1" w:styleId="Pquestionheadingsx">
    <w:name w:val="P: question heading s/x"/>
    <w:basedOn w:val="Pquestionheadingmc"/>
    <w:qFormat/>
    <w:rsid w:val="001C37E3"/>
    <w:pPr>
      <w:tabs>
        <w:tab w:val="right" w:pos="8505"/>
      </w:tabs>
    </w:pPr>
  </w:style>
  <w:style w:type="character" w:customStyle="1" w:styleId="Cmarkslabel">
    <w:name w:val="C: marks label"/>
    <w:uiPriority w:val="1"/>
    <w:qFormat/>
    <w:rsid w:val="001C37E3"/>
    <w:rPr>
      <w:rFonts w:asciiTheme="minorHAnsi" w:hAnsiTheme="minorHAnsi"/>
      <w:b/>
      <w:i/>
    </w:rPr>
  </w:style>
  <w:style w:type="paragraph" w:customStyle="1" w:styleId="Pquestiontextmainstem">
    <w:name w:val="P: question text main stem"/>
    <w:basedOn w:val="Normal"/>
    <w:qFormat/>
    <w:rsid w:val="001C37E3"/>
    <w:pPr>
      <w:spacing w:after="80" w:line="240" w:lineRule="auto"/>
    </w:pPr>
    <w:rPr>
      <w:rFonts w:eastAsia="Times New Roman" w:cs="Times New Roman"/>
      <w:sz w:val="24"/>
      <w:szCs w:val="24"/>
      <w:lang w:eastAsia="en-AU"/>
    </w:rPr>
  </w:style>
  <w:style w:type="character" w:customStyle="1" w:styleId="Cquestionpartlabelbold">
    <w:name w:val="C: question part label bold"/>
    <w:uiPriority w:val="1"/>
    <w:qFormat/>
    <w:rsid w:val="001C37E3"/>
    <w:rPr>
      <w:b/>
    </w:rPr>
  </w:style>
  <w:style w:type="paragraph" w:customStyle="1" w:styleId="Pquestiontextpartsa">
    <w:name w:val="P: question text parts (a)"/>
    <w:basedOn w:val="Pquestiontextmainstem"/>
    <w:qFormat/>
    <w:rsid w:val="001C37E3"/>
    <w:pPr>
      <w:tabs>
        <w:tab w:val="left" w:pos="397"/>
      </w:tabs>
      <w:ind w:left="397" w:hanging="397"/>
    </w:pPr>
  </w:style>
  <w:style w:type="paragraph" w:customStyle="1" w:styleId="Pquestiontextpartsai">
    <w:name w:val="P: question text parts (a)(i)"/>
    <w:basedOn w:val="Pquestiontextpartsa"/>
    <w:qFormat/>
    <w:rsid w:val="001C37E3"/>
    <w:pPr>
      <w:tabs>
        <w:tab w:val="left" w:pos="794"/>
      </w:tabs>
      <w:ind w:left="794" w:hanging="794"/>
    </w:pPr>
  </w:style>
  <w:style w:type="paragraph" w:customStyle="1" w:styleId="Pquestiontextpartsi">
    <w:name w:val="P: question text parts (i)"/>
    <w:basedOn w:val="Pquestiontextpartsai"/>
    <w:qFormat/>
    <w:rsid w:val="001C37E3"/>
    <w:pPr>
      <w:ind w:hanging="397"/>
    </w:pPr>
  </w:style>
  <w:style w:type="paragraph" w:customStyle="1" w:styleId="Ptabletext">
    <w:name w:val="P: table text"/>
    <w:basedOn w:val="Pquestiontextmainstem"/>
    <w:qFormat/>
    <w:rsid w:val="001C37E3"/>
    <w:pPr>
      <w:spacing w:after="0"/>
      <w:jc w:val="center"/>
    </w:pPr>
  </w:style>
  <w:style w:type="paragraph" w:customStyle="1" w:styleId="Pquestionheadingmc1stafterhead">
    <w:name w:val="P: question heading mc (1st after head)"/>
    <w:basedOn w:val="Pquestionheadingmc"/>
    <w:qFormat/>
    <w:rsid w:val="001C37E3"/>
    <w:pPr>
      <w:spacing w:before="0"/>
    </w:pPr>
  </w:style>
  <w:style w:type="paragraph" w:customStyle="1" w:styleId="Pquestionheadingsx1stafterhead">
    <w:name w:val="P: question heading s/x (1st after head)"/>
    <w:basedOn w:val="Pquestionheadingsx"/>
    <w:qFormat/>
    <w:rsid w:val="001C37E3"/>
    <w:pPr>
      <w:spacing w:before="0"/>
    </w:pPr>
  </w:style>
  <w:style w:type="paragraph" w:customStyle="1" w:styleId="Pquestiontextmcqoptions">
    <w:name w:val="P: question text mcq options"/>
    <w:basedOn w:val="Pquestiontextmainstem"/>
    <w:qFormat/>
    <w:rsid w:val="001C37E3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  <w:tab w:val="left" w:pos="5954"/>
        <w:tab w:val="left" w:pos="6237"/>
        <w:tab w:val="left" w:pos="6521"/>
        <w:tab w:val="left" w:pos="6804"/>
        <w:tab w:val="left" w:pos="7088"/>
        <w:tab w:val="left" w:pos="7371"/>
        <w:tab w:val="left" w:pos="7655"/>
        <w:tab w:val="left" w:pos="7938"/>
        <w:tab w:val="left" w:pos="8222"/>
        <w:tab w:val="left" w:pos="8505"/>
        <w:tab w:val="left" w:pos="8789"/>
        <w:tab w:val="left" w:pos="9072"/>
        <w:tab w:val="left" w:pos="9356"/>
        <w:tab w:val="left" w:pos="9639"/>
      </w:tabs>
    </w:pPr>
  </w:style>
  <w:style w:type="character" w:customStyle="1" w:styleId="Cmathsexpressions">
    <w:name w:val="C: maths expressions"/>
    <w:uiPriority w:val="1"/>
    <w:qFormat/>
    <w:rsid w:val="001C37E3"/>
    <w:rPr>
      <w:rFonts w:ascii="Times New Roman" w:hAnsi="Times New Roman"/>
      <w:i/>
    </w:rPr>
  </w:style>
  <w:style w:type="character" w:customStyle="1" w:styleId="Ptimtext">
    <w:name w:val="P: tim text"/>
    <w:basedOn w:val="DefaultParagraphFont"/>
    <w:rsid w:val="001C37E3"/>
    <w:rPr>
      <w:b/>
      <w:bCs/>
      <w:color w:val="FF0000"/>
    </w:rPr>
  </w:style>
  <w:style w:type="character" w:customStyle="1" w:styleId="Csuperscript">
    <w:name w:val="C: superscript"/>
    <w:basedOn w:val="DefaultParagraphFont"/>
    <w:uiPriority w:val="1"/>
    <w:qFormat/>
    <w:rsid w:val="001C37E3"/>
    <w:rPr>
      <w:vertAlign w:val="superscript"/>
    </w:rPr>
  </w:style>
  <w:style w:type="character" w:customStyle="1" w:styleId="Citalicsubscript">
    <w:name w:val="C: italic subscript"/>
    <w:basedOn w:val="DefaultParagraphFont"/>
    <w:uiPriority w:val="1"/>
    <w:qFormat/>
    <w:rsid w:val="001C37E3"/>
    <w:rPr>
      <w:i/>
      <w:vertAlign w:val="subscript"/>
    </w:rPr>
  </w:style>
  <w:style w:type="character" w:customStyle="1" w:styleId="CItalicsuperscript">
    <w:name w:val="C: Italic superscript"/>
    <w:basedOn w:val="Cmathsexpressions"/>
    <w:uiPriority w:val="1"/>
    <w:qFormat/>
    <w:rsid w:val="001C37E3"/>
    <w:rPr>
      <w:rFonts w:ascii="Times New Roman" w:hAnsi="Times New Roman"/>
      <w:i/>
      <w:iCs/>
      <w:vertAlign w:val="superscript"/>
    </w:rPr>
  </w:style>
  <w:style w:type="character" w:customStyle="1" w:styleId="CSubscript">
    <w:name w:val="C: Subscript"/>
    <w:basedOn w:val="DefaultParagraphFont"/>
    <w:uiPriority w:val="1"/>
    <w:qFormat/>
    <w:rsid w:val="001C37E3"/>
    <w:rPr>
      <w:vertAlign w:val="subscript"/>
    </w:rPr>
  </w:style>
  <w:style w:type="paragraph" w:customStyle="1" w:styleId="PNotetodesigner">
    <w:name w:val="P: Note to designer"/>
    <w:basedOn w:val="Normal"/>
    <w:qFormat/>
    <w:rsid w:val="001C37E3"/>
    <w:rPr>
      <w:color w:val="FF0000"/>
    </w:rPr>
  </w:style>
  <w:style w:type="character" w:customStyle="1" w:styleId="Csymbol">
    <w:name w:val="C: symbol"/>
    <w:basedOn w:val="DefaultParagraphFont"/>
    <w:uiPriority w:val="1"/>
    <w:qFormat/>
    <w:rsid w:val="00D92A63"/>
    <w:rPr>
      <w:rFonts w:ascii="Symbol" w:hAnsi="Symbol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microsoft.com/office/2007/relationships/hdphoto" Target="media/hdphoto4.wdp"/><Relationship Id="rId68" Type="http://schemas.openxmlformats.org/officeDocument/2006/relationships/image" Target="media/image31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07" Type="http://schemas.openxmlformats.org/officeDocument/2006/relationships/footer" Target="footer2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jpe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jpeg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45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e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3.jpeg"/><Relationship Id="rId80" Type="http://schemas.openxmlformats.org/officeDocument/2006/relationships/oleObject" Target="embeddings/oleObject30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2.bin"/><Relationship Id="rId10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microsoft.com/office/2007/relationships/hdphoto" Target="media/hdphoto3.wdp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70" Type="http://schemas.openxmlformats.org/officeDocument/2006/relationships/image" Target="media/image32.wmf"/><Relationship Id="rId75" Type="http://schemas.microsoft.com/office/2007/relationships/hdphoto" Target="media/hdphoto6.wdp"/><Relationship Id="rId83" Type="http://schemas.openxmlformats.org/officeDocument/2006/relationships/image" Target="media/image39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73" Type="http://schemas.microsoft.com/office/2007/relationships/hdphoto" Target="media/hdphoto5.wdp"/><Relationship Id="rId78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5.jpeg"/><Relationship Id="rId97" Type="http://schemas.openxmlformats.org/officeDocument/2006/relationships/image" Target="media/image46.wmf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8</Pages>
  <Words>800</Words>
  <Characters>456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grid Kemp</dc:creator>
  <cp:keywords/>
  <dc:description/>
  <cp:lastModifiedBy>Tim Carruthers</cp:lastModifiedBy>
  <cp:revision>39</cp:revision>
  <dcterms:created xsi:type="dcterms:W3CDTF">2015-12-14T23:30:00Z</dcterms:created>
  <dcterms:modified xsi:type="dcterms:W3CDTF">2016-10-24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